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</p:sldMasterIdLst>
  <p:sldIdLst>
    <p:sldId id="260" r:id="rId2"/>
    <p:sldId id="256" r:id="rId3"/>
    <p:sldId id="257" r:id="rId4"/>
    <p:sldId id="259" r:id="rId5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595" autoAdjust="0"/>
  </p:normalViewPr>
  <p:slideViewPr>
    <p:cSldViewPr snapToGrid="0" showGuides="1">
      <p:cViewPr>
        <p:scale>
          <a:sx n="77" d="100"/>
          <a:sy n="77" d="100"/>
        </p:scale>
        <p:origin x="1206" y="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>
            <a:normAutofit/>
          </a:bodyPr>
          <a:lstStyle>
            <a:lvl1pPr marL="288000" algn="l">
              <a:defRPr sz="19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222744"/>
            <a:ext cx="6400800" cy="4880344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DCAB35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A18872A4-8975-416A-A2D4-2B90E5E076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F439C8-D3B6-4924-9787-E43A0EACF776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5B67852E-6F78-4F1F-9695-2D0DC97E33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F180C793-E8B9-4ABB-A3B3-734A6D12C5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CE146D-1880-4714-BEF9-160A7F3FC3A9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05B8D554-306B-435C-852A-92A05731444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03781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53A3FFCE-636F-4CD6-B71D-E51167C4D6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0DFA8C-2A59-47B8-922D-C45E055CF2F3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68168DAB-BDCD-4EFA-8B49-D34B6EC002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65FBEC2C-8DFB-4719-AC8B-240DB4066D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F8F0B7-EF7D-4053-8800-6D8E0C41B645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3223479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8AFCC2BC-343C-4D15-9957-80FD555CFC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E7EFEF-4C55-44EF-B2DF-045F588EB7AA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8E9FA7BC-AF72-46E6-BEAB-2384B4B110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314AF65D-CCA0-48B4-9AFE-B6B16D10D1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A00076-99CD-46D3-B9CC-3B6969644F41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1378331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6BAD3580-96C8-4A5D-B65D-995F331FB1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D3674E-C80D-435F-B10B-3800B772BDCA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699D40AB-B597-4B1A-9ADB-6DB3D6896B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C62944B7-BDC9-43DE-8490-1ADFD597F3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F32315-D430-4280-B720-7EDCA86B7EA3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0861977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B6E36C4D-0B5B-4B75-8305-3EB4AAC00B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5C3385-1C87-4DEA-99FC-710A99A0E94C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79733AD0-6C18-4AAE-B8DF-E7E3028DC1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23B10587-DE0D-498C-9EF6-FF0C433BC6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C77CDF-434C-406A-921E-75309863685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826830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4101F575-3EE3-431F-8D1B-D9B8141AA0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01336E-CEA2-4B99-946D-2811C0668E70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EFC9E5DA-F19C-4AD8-A44D-792182B186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E0E7039C-7513-4633-A091-507A5AB337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F379C1-AFF5-48C7-AD37-FAAD18A16B7A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1155133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F40AA530-C000-4386-9A2B-47CFC6E07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E9FCA9-EA17-4EA2-BEFB-6ACBB976F3DE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770F686E-5FAD-4D71-9974-39FD3DA2D2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024A4CEA-FF00-4A39-BC22-E0978C118A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C4A468-3814-4167-A408-416972F6EB6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4832457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16E97D3E-8BAB-4998-80D4-6175EBBAC3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7BB89A-E2BC-47C1-BF91-1A0C98F5ABF3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9BAE84DF-C407-456F-8DCD-3B6550E567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4B6715EE-5556-4CD4-94BB-243AC98D84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1B20DD-0FC3-4C6F-844B-31DCE7DF9741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4735872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2E3DE010-BA84-4683-B54E-17F4F31DD2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D34C21-53EE-42A2-AD4D-DD52C22DCEE0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DB6A5214-C322-4C23-B3AC-A1F5DC75AD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FB25C081-9F2B-46EF-90F4-25EE23435C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B6821A-F1AA-441A-936C-8149ADDA0973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501874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10404A03-55E1-4FF3-A9A5-436FAB16C4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79F7C9-CDA8-4CC1-9835-B67594E9D352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4302CC5C-9196-40C7-9882-8F03C18B58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D9B98BF3-CAF5-4F39-A691-42DA26FC17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1871B2-CE5C-45DC-913A-A68A3187C00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628555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CB3B96E6-FBEE-4C40-BCEA-61CB531EB1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C14A22-3876-4DE9-86C2-CD5E91DC009D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70B36AC8-1714-40F7-ACC1-65AB182262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E6F64340-B6E4-41ED-BA89-0EC0877D9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D21A76-750A-496D-9F0D-3F7C0BFBA94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95343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zervirano mjesto naslova 1">
            <a:extLst>
              <a:ext uri="{FF2B5EF4-FFF2-40B4-BE49-F238E27FC236}">
                <a16:creationId xmlns:a16="http://schemas.microsoft.com/office/drawing/2014/main" id="{216B555C-0A3E-4ED0-B35E-08451EAA2964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4099" name="Rezervirano mjesto teksta 2">
            <a:extLst>
              <a:ext uri="{FF2B5EF4-FFF2-40B4-BE49-F238E27FC236}">
                <a16:creationId xmlns:a16="http://schemas.microsoft.com/office/drawing/2014/main" id="{8D8CB9E7-9F3C-41FF-8B62-FA814665E90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A9B05595-C1E9-4CFA-9471-E8022F6E33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EBDB0F5D-30B7-4081-9D82-A72BB9C24F5D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CAF04080-E9FC-43C3-9561-4DC299BCB9E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A6570BCC-0220-4466-93E2-FC2F4BE2AD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F0669715-EFAB-4F23-9FE2-5B7960B89F9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22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ubtitle 2">
            <a:extLst>
              <a:ext uri="{FF2B5EF4-FFF2-40B4-BE49-F238E27FC236}">
                <a16:creationId xmlns:a16="http://schemas.microsoft.com/office/drawing/2014/main" id="{350B87C6-A340-4E5D-990E-26F5D369A99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2852803"/>
            <a:ext cx="6400800" cy="2673350"/>
          </a:xfrm>
        </p:spPr>
        <p:txBody>
          <a:bodyPr/>
          <a:lstStyle/>
          <a:p>
            <a:r>
              <a:rPr lang="hr-HR" altLang="sr-Latn-RS" sz="4400">
                <a:solidFill>
                  <a:schemeClr val="tx1"/>
                </a:solidFill>
              </a:rPr>
              <a:t>3.1.3. Dijeljenje </a:t>
            </a:r>
            <a:r>
              <a:rPr lang="hr-HR" altLang="sr-Latn-RS" sz="4400" dirty="0">
                <a:solidFill>
                  <a:schemeClr val="tx1"/>
                </a:solidFill>
              </a:rPr>
              <a:t>dužine na jednake dijelove 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2C82CF5-FE89-49D3-848F-5E59C8EAE12C}"/>
              </a:ext>
            </a:extLst>
          </p:cNvPr>
          <p:cNvSpPr txBox="1">
            <a:spLocks/>
          </p:cNvSpPr>
          <p:nvPr/>
        </p:nvSpPr>
        <p:spPr bwMode="auto">
          <a:xfrm>
            <a:off x="2796706" y="1754358"/>
            <a:ext cx="7772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3600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Myriad Pro" pitchFamily="34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58775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Myriad Pro" pitchFamily="34" charset="0"/>
                <a:ea typeface="+mj-ea"/>
                <a:cs typeface="+mj-cs"/>
              </a:rPr>
              <a:t>3. GEOMETRIJA U RAVNINI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Line 11">
            <a:extLst>
              <a:ext uri="{FF2B5EF4-FFF2-40B4-BE49-F238E27FC236}">
                <a16:creationId xmlns:a16="http://schemas.microsoft.com/office/drawing/2014/main" id="{E2219561-6932-415F-97BD-A941E52A21A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14975" y="1971675"/>
            <a:ext cx="1258888" cy="22177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0" name="Arc 6">
            <a:extLst>
              <a:ext uri="{FF2B5EF4-FFF2-40B4-BE49-F238E27FC236}">
                <a16:creationId xmlns:a16="http://schemas.microsoft.com/office/drawing/2014/main" id="{E61B8CE6-6F44-4857-B115-1C4847B648B8}"/>
              </a:ext>
            </a:extLst>
          </p:cNvPr>
          <p:cNvSpPr>
            <a:spLocks/>
          </p:cNvSpPr>
          <p:nvPr/>
        </p:nvSpPr>
        <p:spPr bwMode="auto">
          <a:xfrm>
            <a:off x="4462463" y="3463925"/>
            <a:ext cx="1200150" cy="1047750"/>
          </a:xfrm>
          <a:custGeom>
            <a:avLst/>
            <a:gdLst>
              <a:gd name="T0" fmla="*/ 2147483647 w 20228"/>
              <a:gd name="T1" fmla="*/ 1597752865 h 17603"/>
              <a:gd name="T2" fmla="*/ 2147483647 w 20228"/>
              <a:gd name="T3" fmla="*/ 2147483647 h 17603"/>
              <a:gd name="T4" fmla="*/ 0 w 20228"/>
              <a:gd name="T5" fmla="*/ 0 h 17603"/>
              <a:gd name="T6" fmla="*/ 0 60000 65536"/>
              <a:gd name="T7" fmla="*/ 0 60000 65536"/>
              <a:gd name="T8" fmla="*/ 0 60000 65536"/>
              <a:gd name="T9" fmla="*/ 0 w 20228"/>
              <a:gd name="T10" fmla="*/ 0 h 17603"/>
              <a:gd name="T11" fmla="*/ 20228 w 20228"/>
              <a:gd name="T12" fmla="*/ 17603 h 1760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228" h="17603" fill="none" extrusionOk="0">
                <a:moveTo>
                  <a:pt x="20227" y="7576"/>
                </a:moveTo>
                <a:cubicBezTo>
                  <a:pt x="18715" y="11613"/>
                  <a:pt x="16030" y="15104"/>
                  <a:pt x="12517" y="17602"/>
                </a:cubicBezTo>
              </a:path>
              <a:path w="20228" h="17603" stroke="0" extrusionOk="0">
                <a:moveTo>
                  <a:pt x="20227" y="7576"/>
                </a:moveTo>
                <a:cubicBezTo>
                  <a:pt x="18715" y="11613"/>
                  <a:pt x="16030" y="15104"/>
                  <a:pt x="12517" y="17602"/>
                </a:cubicBez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1" name="Arc 7">
            <a:extLst>
              <a:ext uri="{FF2B5EF4-FFF2-40B4-BE49-F238E27FC236}">
                <a16:creationId xmlns:a16="http://schemas.microsoft.com/office/drawing/2014/main" id="{982CB4F0-52B5-4771-A6A9-1C602DBB02A0}"/>
              </a:ext>
            </a:extLst>
          </p:cNvPr>
          <p:cNvSpPr>
            <a:spLocks/>
          </p:cNvSpPr>
          <p:nvPr/>
        </p:nvSpPr>
        <p:spPr bwMode="auto">
          <a:xfrm>
            <a:off x="3432175" y="2727325"/>
            <a:ext cx="1200150" cy="941388"/>
          </a:xfrm>
          <a:custGeom>
            <a:avLst/>
            <a:gdLst>
              <a:gd name="T0" fmla="*/ 2147483647 w 20221"/>
              <a:gd name="T1" fmla="*/ 1597015616 h 15831"/>
              <a:gd name="T2" fmla="*/ 2147483647 w 20221"/>
              <a:gd name="T3" fmla="*/ 2147483647 h 15831"/>
              <a:gd name="T4" fmla="*/ 0 w 20221"/>
              <a:gd name="T5" fmla="*/ 0 h 15831"/>
              <a:gd name="T6" fmla="*/ 0 60000 65536"/>
              <a:gd name="T7" fmla="*/ 0 60000 65536"/>
              <a:gd name="T8" fmla="*/ 0 60000 65536"/>
              <a:gd name="T9" fmla="*/ 0 w 20221"/>
              <a:gd name="T10" fmla="*/ 0 h 15831"/>
              <a:gd name="T11" fmla="*/ 20221 w 20221"/>
              <a:gd name="T12" fmla="*/ 15831 h 158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221" h="15831" fill="none" extrusionOk="0">
                <a:moveTo>
                  <a:pt x="20220" y="7594"/>
                </a:moveTo>
                <a:cubicBezTo>
                  <a:pt x="19042" y="10731"/>
                  <a:pt x="17150" y="13551"/>
                  <a:pt x="14694" y="15830"/>
                </a:cubicBezTo>
              </a:path>
              <a:path w="20221" h="15831" stroke="0" extrusionOk="0">
                <a:moveTo>
                  <a:pt x="20220" y="7594"/>
                </a:moveTo>
                <a:cubicBezTo>
                  <a:pt x="19042" y="10731"/>
                  <a:pt x="17150" y="13551"/>
                  <a:pt x="14694" y="15830"/>
                </a:cubicBez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2" name="Arc 8">
            <a:extLst>
              <a:ext uri="{FF2B5EF4-FFF2-40B4-BE49-F238E27FC236}">
                <a16:creationId xmlns:a16="http://schemas.microsoft.com/office/drawing/2014/main" id="{5A57928E-B512-4045-8BF0-5BE8385D7F1E}"/>
              </a:ext>
            </a:extLst>
          </p:cNvPr>
          <p:cNvSpPr>
            <a:spLocks/>
          </p:cNvSpPr>
          <p:nvPr/>
        </p:nvSpPr>
        <p:spPr bwMode="auto">
          <a:xfrm>
            <a:off x="2378075" y="1992313"/>
            <a:ext cx="1184275" cy="976312"/>
          </a:xfrm>
          <a:custGeom>
            <a:avLst/>
            <a:gdLst>
              <a:gd name="T0" fmla="*/ 2147483647 w 19936"/>
              <a:gd name="T1" fmla="*/ 1753206945 h 16402"/>
              <a:gd name="T2" fmla="*/ 2147483647 w 19936"/>
              <a:gd name="T3" fmla="*/ 2147483647 h 16402"/>
              <a:gd name="T4" fmla="*/ 0 w 19936"/>
              <a:gd name="T5" fmla="*/ 0 h 16402"/>
              <a:gd name="T6" fmla="*/ 0 60000 65536"/>
              <a:gd name="T7" fmla="*/ 0 60000 65536"/>
              <a:gd name="T8" fmla="*/ 0 60000 65536"/>
              <a:gd name="T9" fmla="*/ 0 w 19936"/>
              <a:gd name="T10" fmla="*/ 0 h 16402"/>
              <a:gd name="T11" fmla="*/ 19936 w 19936"/>
              <a:gd name="T12" fmla="*/ 16402 h 1640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936" h="16402" fill="none" extrusionOk="0">
                <a:moveTo>
                  <a:pt x="19936" y="8313"/>
                </a:moveTo>
                <a:cubicBezTo>
                  <a:pt x="18635" y="11432"/>
                  <a:pt x="16621" y="14202"/>
                  <a:pt x="14054" y="16401"/>
                </a:cubicBezTo>
              </a:path>
              <a:path w="19936" h="16402" stroke="0" extrusionOk="0">
                <a:moveTo>
                  <a:pt x="19936" y="8313"/>
                </a:moveTo>
                <a:cubicBezTo>
                  <a:pt x="18635" y="11432"/>
                  <a:pt x="16621" y="14202"/>
                  <a:pt x="14054" y="16401"/>
                </a:cubicBez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3" name="Line 9">
            <a:extLst>
              <a:ext uri="{FF2B5EF4-FFF2-40B4-BE49-F238E27FC236}">
                <a16:creationId xmlns:a16="http://schemas.microsoft.com/office/drawing/2014/main" id="{20EE7C6D-77BA-44C2-9A1C-0ECB8CA86A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349500" y="1995488"/>
            <a:ext cx="4424363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4" name="Line 10">
            <a:extLst>
              <a:ext uri="{FF2B5EF4-FFF2-40B4-BE49-F238E27FC236}">
                <a16:creationId xmlns:a16="http://schemas.microsoft.com/office/drawing/2014/main" id="{29AA3543-004B-47FA-AFE5-C6DA3F40B2F5}"/>
              </a:ext>
            </a:extLst>
          </p:cNvPr>
          <p:cNvSpPr>
            <a:spLocks noChangeShapeType="1"/>
          </p:cNvSpPr>
          <p:nvPr/>
        </p:nvSpPr>
        <p:spPr bwMode="auto">
          <a:xfrm>
            <a:off x="2349500" y="1995488"/>
            <a:ext cx="4119563" cy="2876550"/>
          </a:xfrm>
          <a:prstGeom prst="lin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5" name="Line 11">
            <a:extLst>
              <a:ext uri="{FF2B5EF4-FFF2-40B4-BE49-F238E27FC236}">
                <a16:creationId xmlns:a16="http://schemas.microsoft.com/office/drawing/2014/main" id="{BC2C2334-DD21-4E6E-97D5-BC46138BB0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14975" y="1971675"/>
            <a:ext cx="1258888" cy="22177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7" name="Oval 13">
            <a:extLst>
              <a:ext uri="{FF2B5EF4-FFF2-40B4-BE49-F238E27FC236}">
                <a16:creationId xmlns:a16="http://schemas.microsoft.com/office/drawing/2014/main" id="{B884EED9-5657-4B44-90F5-00A0C5F7CA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75" y="1966913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040" name="Oval 16">
            <a:extLst>
              <a:ext uri="{FF2B5EF4-FFF2-40B4-BE49-F238E27FC236}">
                <a16:creationId xmlns:a16="http://schemas.microsoft.com/office/drawing/2014/main" id="{47830C48-EF5A-4423-80BD-383C7F672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9313" y="2713038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041" name="Oval 17">
            <a:extLst>
              <a:ext uri="{FF2B5EF4-FFF2-40B4-BE49-F238E27FC236}">
                <a16:creationId xmlns:a16="http://schemas.microsoft.com/office/drawing/2014/main" id="{197883AF-F57C-4A08-81F4-9EBB4AE0D8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0450" y="1966913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0" name="Line 11">
            <a:extLst>
              <a:ext uri="{FF2B5EF4-FFF2-40B4-BE49-F238E27FC236}">
                <a16:creationId xmlns:a16="http://schemas.microsoft.com/office/drawing/2014/main" id="{0BF9111C-C903-463B-85A1-5F1E49FFD5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05450" y="1985963"/>
            <a:ext cx="1258888" cy="22177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42" name="Oval 18">
            <a:extLst>
              <a:ext uri="{FF2B5EF4-FFF2-40B4-BE49-F238E27FC236}">
                <a16:creationId xmlns:a16="http://schemas.microsoft.com/office/drawing/2014/main" id="{C65BAFB2-CC1A-48F8-B29B-F4EF27590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0" y="1966913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038" name="Oval 14">
            <a:extLst>
              <a:ext uri="{FF2B5EF4-FFF2-40B4-BE49-F238E27FC236}">
                <a16:creationId xmlns:a16="http://schemas.microsoft.com/office/drawing/2014/main" id="{CE3FC375-5690-4FF1-80E0-6F02F3381A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1638" y="4175125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039" name="Oval 15">
            <a:extLst>
              <a:ext uri="{FF2B5EF4-FFF2-40B4-BE49-F238E27FC236}">
                <a16:creationId xmlns:a16="http://schemas.microsoft.com/office/drawing/2014/main" id="{B4DD5E7F-F109-45D3-B453-75D277C48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8175" y="3448050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036" name="Oval 12">
            <a:extLst>
              <a:ext uri="{FF2B5EF4-FFF2-40B4-BE49-F238E27FC236}">
                <a16:creationId xmlns:a16="http://schemas.microsoft.com/office/drawing/2014/main" id="{63B4C09A-FB1D-4623-96DD-088AA66A22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8413" y="1966913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2" name="TekstniOkvir 21">
            <a:extLst>
              <a:ext uri="{FF2B5EF4-FFF2-40B4-BE49-F238E27FC236}">
                <a16:creationId xmlns:a16="http://schemas.microsoft.com/office/drawing/2014/main" id="{47B45585-7C66-42DC-8896-5B14FC124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7088" y="1657350"/>
            <a:ext cx="500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23" name="TekstniOkvir 22">
            <a:extLst>
              <a:ext uri="{FF2B5EF4-FFF2-40B4-BE49-F238E27FC236}">
                <a16:creationId xmlns:a16="http://schemas.microsoft.com/office/drawing/2014/main" id="{0E832E1D-B54E-4457-B78D-CE9528A59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6550" y="1663700"/>
            <a:ext cx="500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B</a:t>
            </a:r>
          </a:p>
        </p:txBody>
      </p:sp>
      <p:sp>
        <p:nvSpPr>
          <p:cNvPr id="24" name="TekstniOkvir 23">
            <a:extLst>
              <a:ext uri="{FF2B5EF4-FFF2-40B4-BE49-F238E27FC236}">
                <a16:creationId xmlns:a16="http://schemas.microsoft.com/office/drawing/2014/main" id="{9DAD31EA-EAAC-4444-9A3B-E4B229A5D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8850" y="1620838"/>
            <a:ext cx="1000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T</a:t>
            </a:r>
            <a:r>
              <a:rPr lang="hr-HR" altLang="sr-Latn-RS" i="1" baseline="-25000"/>
              <a:t>1</a:t>
            </a:r>
            <a:endParaRPr lang="hr-HR" altLang="sr-Latn-RS" i="1"/>
          </a:p>
        </p:txBody>
      </p:sp>
      <p:sp>
        <p:nvSpPr>
          <p:cNvPr id="25" name="TekstniOkvir 24">
            <a:extLst>
              <a:ext uri="{FF2B5EF4-FFF2-40B4-BE49-F238E27FC236}">
                <a16:creationId xmlns:a16="http://schemas.microsoft.com/office/drawing/2014/main" id="{89609B92-60A1-48EE-B8A1-952155697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9988" y="1627188"/>
            <a:ext cx="1000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T</a:t>
            </a:r>
            <a:r>
              <a:rPr lang="hr-HR" altLang="sr-Latn-RS" i="1" baseline="-25000"/>
              <a:t>2</a:t>
            </a:r>
            <a:endParaRPr lang="hr-HR" altLang="sr-Latn-RS" i="1"/>
          </a:p>
        </p:txBody>
      </p:sp>
      <p:sp>
        <p:nvSpPr>
          <p:cNvPr id="1047" name="TekstniOkvir 25">
            <a:extLst>
              <a:ext uri="{FF2B5EF4-FFF2-40B4-BE49-F238E27FC236}">
                <a16:creationId xmlns:a16="http://schemas.microsoft.com/office/drawing/2014/main" id="{739FD911-5977-4078-A2BA-71B947587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28613"/>
            <a:ext cx="8216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Podijelimo zadanu dužinu        na tri jednaka dijela.</a:t>
            </a:r>
          </a:p>
        </p:txBody>
      </p:sp>
      <p:graphicFrame>
        <p:nvGraphicFramePr>
          <p:cNvPr id="1026" name="Object 19">
            <a:extLst>
              <a:ext uri="{FF2B5EF4-FFF2-40B4-BE49-F238E27FC236}">
                <a16:creationId xmlns:a16="http://schemas.microsoft.com/office/drawing/2014/main" id="{910AF5F3-26B4-4098-A662-FE25ECDBE8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0538" y="33020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291960" progId="Equation.DSMT4">
                  <p:embed/>
                </p:oleObj>
              </mc:Choice>
              <mc:Fallback>
                <p:oleObj name="Equation" r:id="rId2" imgW="393480" imgH="291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330200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>
            <a:extLst>
              <a:ext uri="{FF2B5EF4-FFF2-40B4-BE49-F238E27FC236}">
                <a16:creationId xmlns:a16="http://schemas.microsoft.com/office/drawing/2014/main" id="{6D98992F-5C73-46F1-A3AB-17D96E9472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450" y="4479925"/>
          <a:ext cx="2019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355320" progId="Equation.DSMT4">
                  <p:embed/>
                </p:oleObj>
              </mc:Choice>
              <mc:Fallback>
                <p:oleObj name="Equation" r:id="rId4" imgW="2019240" imgH="3553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4479925"/>
                        <a:ext cx="2019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kstniOkvir 28">
            <a:extLst>
              <a:ext uri="{FF2B5EF4-FFF2-40B4-BE49-F238E27FC236}">
                <a16:creationId xmlns:a16="http://schemas.microsoft.com/office/drawing/2014/main" id="{F1DD2C91-9349-4CAB-9C16-7EB6E56D9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4718050"/>
            <a:ext cx="6461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07407E-6 L -0.14393 -0.03078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00" y="-1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1.3506E-6 L -0.27657 -0.1013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800" y="-5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7" grpId="0" animBg="1"/>
      <p:bldP spid="1040" grpId="0" animBg="1"/>
      <p:bldP spid="1041" grpId="0" animBg="1"/>
      <p:bldP spid="1042" grpId="0" animBg="1"/>
      <p:bldP spid="1038" grpId="0" animBg="1"/>
      <p:bldP spid="1039" grpId="0" animBg="1"/>
      <p:bldP spid="1036" grpId="0" animBg="1"/>
      <p:bldP spid="22" grpId="0"/>
      <p:bldP spid="23" grpId="0"/>
      <p:bldP spid="24" grpId="0"/>
      <p:bldP spid="25" grpId="0"/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TekstniOkvir 71">
            <a:extLst>
              <a:ext uri="{FF2B5EF4-FFF2-40B4-BE49-F238E27FC236}">
                <a16:creationId xmlns:a16="http://schemas.microsoft.com/office/drawing/2014/main" id="{00321334-BA2F-493D-A1A3-151AF334B5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7063" y="3371850"/>
            <a:ext cx="1000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T</a:t>
            </a:r>
            <a:r>
              <a:rPr lang="hr-HR" altLang="sr-Latn-RS" baseline="-25000"/>
              <a:t>2</a:t>
            </a:r>
            <a:endParaRPr lang="hr-HR" altLang="sr-Latn-RS"/>
          </a:p>
        </p:txBody>
      </p:sp>
      <p:sp>
        <p:nvSpPr>
          <p:cNvPr id="62" name="Line 13">
            <a:extLst>
              <a:ext uri="{FF2B5EF4-FFF2-40B4-BE49-F238E27FC236}">
                <a16:creationId xmlns:a16="http://schemas.microsoft.com/office/drawing/2014/main" id="{2E027919-A416-4272-BBB7-E90DCECE2395}"/>
              </a:ext>
            </a:extLst>
          </p:cNvPr>
          <p:cNvSpPr>
            <a:spLocks noChangeShapeType="1"/>
          </p:cNvSpPr>
          <p:nvPr/>
        </p:nvSpPr>
        <p:spPr bwMode="auto">
          <a:xfrm>
            <a:off x="7580313" y="2009775"/>
            <a:ext cx="885825" cy="2532063"/>
          </a:xfrm>
          <a:prstGeom prst="line">
            <a:avLst/>
          </a:prstGeom>
          <a:noFill/>
          <a:ln w="6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63" name="Line 13">
            <a:extLst>
              <a:ext uri="{FF2B5EF4-FFF2-40B4-BE49-F238E27FC236}">
                <a16:creationId xmlns:a16="http://schemas.microsoft.com/office/drawing/2014/main" id="{77A7E680-71AD-4819-B50D-7409C463C577}"/>
              </a:ext>
            </a:extLst>
          </p:cNvPr>
          <p:cNvSpPr>
            <a:spLocks noChangeShapeType="1"/>
          </p:cNvSpPr>
          <p:nvPr/>
        </p:nvSpPr>
        <p:spPr bwMode="auto">
          <a:xfrm>
            <a:off x="7580313" y="2009775"/>
            <a:ext cx="885825" cy="2532063"/>
          </a:xfrm>
          <a:prstGeom prst="line">
            <a:avLst/>
          </a:prstGeom>
          <a:noFill/>
          <a:ln w="6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061" name="Line 13">
            <a:extLst>
              <a:ext uri="{FF2B5EF4-FFF2-40B4-BE49-F238E27FC236}">
                <a16:creationId xmlns:a16="http://schemas.microsoft.com/office/drawing/2014/main" id="{0B22A43F-EF70-4E5E-97A4-FE0FEB7635F6}"/>
              </a:ext>
            </a:extLst>
          </p:cNvPr>
          <p:cNvSpPr>
            <a:spLocks noChangeShapeType="1"/>
          </p:cNvSpPr>
          <p:nvPr/>
        </p:nvSpPr>
        <p:spPr bwMode="auto">
          <a:xfrm>
            <a:off x="7580313" y="2009775"/>
            <a:ext cx="885825" cy="25320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61" name="Line 13">
            <a:extLst>
              <a:ext uri="{FF2B5EF4-FFF2-40B4-BE49-F238E27FC236}">
                <a16:creationId xmlns:a16="http://schemas.microsoft.com/office/drawing/2014/main" id="{3C96731F-79B3-4E45-9491-865096002435}"/>
              </a:ext>
            </a:extLst>
          </p:cNvPr>
          <p:cNvSpPr>
            <a:spLocks noChangeShapeType="1"/>
          </p:cNvSpPr>
          <p:nvPr/>
        </p:nvSpPr>
        <p:spPr bwMode="auto">
          <a:xfrm>
            <a:off x="7580313" y="2009775"/>
            <a:ext cx="885825" cy="2532063"/>
          </a:xfrm>
          <a:prstGeom prst="line">
            <a:avLst/>
          </a:prstGeom>
          <a:noFill/>
          <a:ln w="6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057" name="TekstniOkvir 1">
            <a:extLst>
              <a:ext uri="{FF2B5EF4-FFF2-40B4-BE49-F238E27FC236}">
                <a16:creationId xmlns:a16="http://schemas.microsoft.com/office/drawing/2014/main" id="{77575324-AE08-4D2C-89A5-04ACC056BF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28613"/>
            <a:ext cx="8216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Podijelimo zadanu dužinu        na četiri jednaka dijela.</a:t>
            </a:r>
          </a:p>
        </p:txBody>
      </p:sp>
      <p:graphicFrame>
        <p:nvGraphicFramePr>
          <p:cNvPr id="2050" name="Object 2">
            <a:extLst>
              <a:ext uri="{FF2B5EF4-FFF2-40B4-BE49-F238E27FC236}">
                <a16:creationId xmlns:a16="http://schemas.microsoft.com/office/drawing/2014/main" id="{C05FB0E8-14D8-4623-B7E2-DB0A3B5D8F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5775" y="33020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291960" progId="Equation.DSMT4">
                  <p:embed/>
                </p:oleObj>
              </mc:Choice>
              <mc:Fallback>
                <p:oleObj name="Equation" r:id="rId2" imgW="393480" imgH="29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330200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12">
            <a:extLst>
              <a:ext uri="{FF2B5EF4-FFF2-40B4-BE49-F238E27FC236}">
                <a16:creationId xmlns:a16="http://schemas.microsoft.com/office/drawing/2014/main" id="{C7983261-F88A-4680-AB3D-30BFC2D78340}"/>
              </a:ext>
            </a:extLst>
          </p:cNvPr>
          <p:cNvSpPr>
            <a:spLocks noChangeShapeType="1"/>
          </p:cNvSpPr>
          <p:nvPr/>
        </p:nvSpPr>
        <p:spPr bwMode="auto">
          <a:xfrm>
            <a:off x="1357313" y="3732213"/>
            <a:ext cx="1587" cy="107950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" name="Line 12">
            <a:extLst>
              <a:ext uri="{FF2B5EF4-FFF2-40B4-BE49-F238E27FC236}">
                <a16:creationId xmlns:a16="http://schemas.microsoft.com/office/drawing/2014/main" id="{4AE1B6FF-9ACF-4758-9526-AC62F2055F1C}"/>
              </a:ext>
            </a:extLst>
          </p:cNvPr>
          <p:cNvSpPr>
            <a:spLocks noChangeShapeType="1"/>
          </p:cNvSpPr>
          <p:nvPr/>
        </p:nvSpPr>
        <p:spPr bwMode="auto">
          <a:xfrm>
            <a:off x="1357313" y="2017713"/>
            <a:ext cx="1587" cy="1008062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060" name="TekstniOkvir 5">
            <a:extLst>
              <a:ext uri="{FF2B5EF4-FFF2-40B4-BE49-F238E27FC236}">
                <a16:creationId xmlns:a16="http://schemas.microsoft.com/office/drawing/2014/main" id="{FD91B742-B05B-4326-A6E4-16556C52D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275" y="3417888"/>
            <a:ext cx="2809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2" name="TekstniOkvir 6">
            <a:extLst>
              <a:ext uri="{FF2B5EF4-FFF2-40B4-BE49-F238E27FC236}">
                <a16:creationId xmlns:a16="http://schemas.microsoft.com/office/drawing/2014/main" id="{C77377C7-2473-4BFA-95B7-777754259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0963" y="3394075"/>
            <a:ext cx="2809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B</a:t>
            </a:r>
          </a:p>
        </p:txBody>
      </p:sp>
      <p:sp>
        <p:nvSpPr>
          <p:cNvPr id="8" name="Arc 6">
            <a:extLst>
              <a:ext uri="{FF2B5EF4-FFF2-40B4-BE49-F238E27FC236}">
                <a16:creationId xmlns:a16="http://schemas.microsoft.com/office/drawing/2014/main" id="{BF25B16C-DE63-4A09-B850-EEDF86D7B4F5}"/>
              </a:ext>
            </a:extLst>
          </p:cNvPr>
          <p:cNvSpPr>
            <a:spLocks/>
          </p:cNvSpPr>
          <p:nvPr/>
        </p:nvSpPr>
        <p:spPr bwMode="auto">
          <a:xfrm>
            <a:off x="1831975" y="3424238"/>
            <a:ext cx="2008188" cy="1851025"/>
          </a:xfrm>
          <a:custGeom>
            <a:avLst/>
            <a:gdLst>
              <a:gd name="T0" fmla="*/ 2147483647 w 19808"/>
              <a:gd name="T1" fmla="*/ 2147483647 h 18233"/>
              <a:gd name="T2" fmla="*/ 0 w 19808"/>
              <a:gd name="T3" fmla="*/ 2147483647 h 18233"/>
              <a:gd name="T4" fmla="*/ 2147483647 w 19808"/>
              <a:gd name="T5" fmla="*/ 0 h 18233"/>
              <a:gd name="T6" fmla="*/ 0 60000 65536"/>
              <a:gd name="T7" fmla="*/ 0 60000 65536"/>
              <a:gd name="T8" fmla="*/ 0 60000 65536"/>
              <a:gd name="T9" fmla="*/ 0 w 19808"/>
              <a:gd name="T10" fmla="*/ 0 h 18233"/>
              <a:gd name="T11" fmla="*/ 19808 w 19808"/>
              <a:gd name="T12" fmla="*/ 18233 h 182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08" h="18233" fill="none" extrusionOk="0">
                <a:moveTo>
                  <a:pt x="8227" y="18233"/>
                </a:moveTo>
                <a:cubicBezTo>
                  <a:pt x="4586" y="15920"/>
                  <a:pt x="1720" y="12570"/>
                  <a:pt x="0" y="8614"/>
                </a:cubicBezTo>
              </a:path>
              <a:path w="19808" h="18233" stroke="0" extrusionOk="0">
                <a:moveTo>
                  <a:pt x="8227" y="18233"/>
                </a:moveTo>
                <a:cubicBezTo>
                  <a:pt x="4586" y="15920"/>
                  <a:pt x="1720" y="12570"/>
                  <a:pt x="0" y="8614"/>
                </a:cubicBezTo>
                <a:lnTo>
                  <a:pt x="19808" y="0"/>
                </a:lnTo>
                <a:close/>
              </a:path>
            </a:pathLst>
          </a:custGeom>
          <a:noFill/>
          <a:ln w="12700">
            <a:solidFill>
              <a:srgbClr val="00B0F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9" name="Arc 7">
            <a:extLst>
              <a:ext uri="{FF2B5EF4-FFF2-40B4-BE49-F238E27FC236}">
                <a16:creationId xmlns:a16="http://schemas.microsoft.com/office/drawing/2014/main" id="{88C3AB79-7B64-48E7-AD1F-1FD53B3F8402}"/>
              </a:ext>
            </a:extLst>
          </p:cNvPr>
          <p:cNvSpPr>
            <a:spLocks/>
          </p:cNvSpPr>
          <p:nvPr/>
        </p:nvSpPr>
        <p:spPr bwMode="auto">
          <a:xfrm>
            <a:off x="1808163" y="1606550"/>
            <a:ext cx="2032000" cy="1817688"/>
          </a:xfrm>
          <a:custGeom>
            <a:avLst/>
            <a:gdLst>
              <a:gd name="T0" fmla="*/ 0 w 20042"/>
              <a:gd name="T1" fmla="*/ 2147483647 h 17906"/>
              <a:gd name="T2" fmla="*/ 2147483647 w 20042"/>
              <a:gd name="T3" fmla="*/ 0 h 17906"/>
              <a:gd name="T4" fmla="*/ 2147483647 w 20042"/>
              <a:gd name="T5" fmla="*/ 2147483647 h 17906"/>
              <a:gd name="T6" fmla="*/ 0 60000 65536"/>
              <a:gd name="T7" fmla="*/ 0 60000 65536"/>
              <a:gd name="T8" fmla="*/ 0 60000 65536"/>
              <a:gd name="T9" fmla="*/ 0 w 20042"/>
              <a:gd name="T10" fmla="*/ 0 h 17906"/>
              <a:gd name="T11" fmla="*/ 20042 w 20042"/>
              <a:gd name="T12" fmla="*/ 17906 h 1790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042" h="17906" fill="none" extrusionOk="0">
                <a:moveTo>
                  <a:pt x="0" y="9851"/>
                </a:moveTo>
                <a:cubicBezTo>
                  <a:pt x="1609" y="5845"/>
                  <a:pt x="4383" y="2414"/>
                  <a:pt x="7961" y="-1"/>
                </a:cubicBezTo>
              </a:path>
              <a:path w="20042" h="17906" stroke="0" extrusionOk="0">
                <a:moveTo>
                  <a:pt x="0" y="9851"/>
                </a:moveTo>
                <a:cubicBezTo>
                  <a:pt x="1609" y="5845"/>
                  <a:pt x="4383" y="2414"/>
                  <a:pt x="7961" y="-1"/>
                </a:cubicBezTo>
                <a:lnTo>
                  <a:pt x="20042" y="17906"/>
                </a:lnTo>
                <a:close/>
              </a:path>
            </a:pathLst>
          </a:custGeom>
          <a:noFill/>
          <a:ln w="12700">
            <a:solidFill>
              <a:srgbClr val="00B0F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" name="Arc 8">
            <a:extLst>
              <a:ext uri="{FF2B5EF4-FFF2-40B4-BE49-F238E27FC236}">
                <a16:creationId xmlns:a16="http://schemas.microsoft.com/office/drawing/2014/main" id="{38937368-D814-457C-8E31-0C1C8CCED664}"/>
              </a:ext>
            </a:extLst>
          </p:cNvPr>
          <p:cNvSpPr>
            <a:spLocks/>
          </p:cNvSpPr>
          <p:nvPr/>
        </p:nvSpPr>
        <p:spPr bwMode="auto">
          <a:xfrm>
            <a:off x="625475" y="3424238"/>
            <a:ext cx="2054225" cy="1919287"/>
          </a:xfrm>
          <a:custGeom>
            <a:avLst/>
            <a:gdLst>
              <a:gd name="T0" fmla="*/ 2147483647 w 20187"/>
              <a:gd name="T1" fmla="*/ 2147483647 h 18822"/>
              <a:gd name="T2" fmla="*/ 2147483647 w 20187"/>
              <a:gd name="T3" fmla="*/ 2147483647 h 18822"/>
              <a:gd name="T4" fmla="*/ 0 w 20187"/>
              <a:gd name="T5" fmla="*/ 0 h 18822"/>
              <a:gd name="T6" fmla="*/ 0 60000 65536"/>
              <a:gd name="T7" fmla="*/ 0 60000 65536"/>
              <a:gd name="T8" fmla="*/ 0 60000 65536"/>
              <a:gd name="T9" fmla="*/ 0 w 20187"/>
              <a:gd name="T10" fmla="*/ 0 h 18822"/>
              <a:gd name="T11" fmla="*/ 20187 w 20187"/>
              <a:gd name="T12" fmla="*/ 18822 h 1882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87" h="18822" fill="none" extrusionOk="0">
                <a:moveTo>
                  <a:pt x="20186" y="7684"/>
                </a:moveTo>
                <a:cubicBezTo>
                  <a:pt x="18390" y="12403"/>
                  <a:pt x="14997" y="16344"/>
                  <a:pt x="10597" y="18821"/>
                </a:cubicBezTo>
              </a:path>
              <a:path w="20187" h="18822" stroke="0" extrusionOk="0">
                <a:moveTo>
                  <a:pt x="20186" y="7684"/>
                </a:moveTo>
                <a:cubicBezTo>
                  <a:pt x="18390" y="12403"/>
                  <a:pt x="14997" y="16344"/>
                  <a:pt x="10597" y="18821"/>
                </a:cubicBezTo>
                <a:lnTo>
                  <a:pt x="0" y="0"/>
                </a:lnTo>
                <a:close/>
              </a:path>
            </a:pathLst>
          </a:custGeom>
          <a:noFill/>
          <a:ln w="12700">
            <a:solidFill>
              <a:srgbClr val="00B0F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1" name="Arc 9">
            <a:extLst>
              <a:ext uri="{FF2B5EF4-FFF2-40B4-BE49-F238E27FC236}">
                <a16:creationId xmlns:a16="http://schemas.microsoft.com/office/drawing/2014/main" id="{FBF91742-87DE-4A92-9A06-01D19507F046}"/>
              </a:ext>
            </a:extLst>
          </p:cNvPr>
          <p:cNvSpPr>
            <a:spLocks/>
          </p:cNvSpPr>
          <p:nvPr/>
        </p:nvSpPr>
        <p:spPr bwMode="auto">
          <a:xfrm>
            <a:off x="625475" y="1365250"/>
            <a:ext cx="2005013" cy="2058988"/>
          </a:xfrm>
          <a:custGeom>
            <a:avLst/>
            <a:gdLst>
              <a:gd name="T0" fmla="*/ 2147483647 w 19704"/>
              <a:gd name="T1" fmla="*/ 0 h 20202"/>
              <a:gd name="T2" fmla="*/ 2147483647 w 19704"/>
              <a:gd name="T3" fmla="*/ 2147483647 h 20202"/>
              <a:gd name="T4" fmla="*/ 0 w 19704"/>
              <a:gd name="T5" fmla="*/ 2147483647 h 20202"/>
              <a:gd name="T6" fmla="*/ 0 60000 65536"/>
              <a:gd name="T7" fmla="*/ 0 60000 65536"/>
              <a:gd name="T8" fmla="*/ 0 60000 65536"/>
              <a:gd name="T9" fmla="*/ 0 w 19704"/>
              <a:gd name="T10" fmla="*/ 0 h 20202"/>
              <a:gd name="T11" fmla="*/ 19704 w 19704"/>
              <a:gd name="T12" fmla="*/ 20202 h 2020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704" h="20202" fill="none" extrusionOk="0">
                <a:moveTo>
                  <a:pt x="7643" y="-1"/>
                </a:moveTo>
                <a:cubicBezTo>
                  <a:pt x="13012" y="2030"/>
                  <a:pt x="17351" y="6115"/>
                  <a:pt x="19703" y="11352"/>
                </a:cubicBezTo>
              </a:path>
              <a:path w="19704" h="20202" stroke="0" extrusionOk="0">
                <a:moveTo>
                  <a:pt x="7643" y="-1"/>
                </a:moveTo>
                <a:cubicBezTo>
                  <a:pt x="13012" y="2030"/>
                  <a:pt x="17351" y="6115"/>
                  <a:pt x="19703" y="11352"/>
                </a:cubicBezTo>
                <a:lnTo>
                  <a:pt x="0" y="20202"/>
                </a:lnTo>
                <a:close/>
              </a:path>
            </a:pathLst>
          </a:custGeom>
          <a:noFill/>
          <a:ln w="12700">
            <a:solidFill>
              <a:srgbClr val="00B0F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066" name="Line 10">
            <a:extLst>
              <a:ext uri="{FF2B5EF4-FFF2-40B4-BE49-F238E27FC236}">
                <a16:creationId xmlns:a16="http://schemas.microsoft.com/office/drawing/2014/main" id="{6C8E8377-ADDF-48A6-B8A4-BCD3E03086A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025" y="3429000"/>
            <a:ext cx="3600450" cy="0"/>
          </a:xfrm>
          <a:prstGeom prst="line">
            <a:avLst/>
          </a:prstGeom>
          <a:noFill/>
          <a:ln w="19050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067" name="Oval 13">
            <a:extLst>
              <a:ext uri="{FF2B5EF4-FFF2-40B4-BE49-F238E27FC236}">
                <a16:creationId xmlns:a16="http://schemas.microsoft.com/office/drawing/2014/main" id="{A08F7B70-EC37-4E7F-A841-D89C8E621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025" y="3409950"/>
            <a:ext cx="50800" cy="5080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068" name="Oval 14">
            <a:extLst>
              <a:ext uri="{FF2B5EF4-FFF2-40B4-BE49-F238E27FC236}">
                <a16:creationId xmlns:a16="http://schemas.microsoft.com/office/drawing/2014/main" id="{08BC5D1A-99E9-4959-9783-9826B127A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4950" y="3409950"/>
            <a:ext cx="50800" cy="5080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cxnSp>
        <p:nvCxnSpPr>
          <p:cNvPr id="15" name="Ravni poveznik 14">
            <a:extLst>
              <a:ext uri="{FF2B5EF4-FFF2-40B4-BE49-F238E27FC236}">
                <a16:creationId xmlns:a16="http://schemas.microsoft.com/office/drawing/2014/main" id="{FD343195-DC6D-490E-8787-A9512DD86B37}"/>
              </a:ext>
            </a:extLst>
          </p:cNvPr>
          <p:cNvCxnSpPr/>
          <p:nvPr/>
        </p:nvCxnSpPr>
        <p:spPr>
          <a:xfrm rot="5400000">
            <a:off x="1871663" y="3384550"/>
            <a:ext cx="7429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4">
            <a:extLst>
              <a:ext uri="{FF2B5EF4-FFF2-40B4-BE49-F238E27FC236}">
                <a16:creationId xmlns:a16="http://schemas.microsoft.com/office/drawing/2014/main" id="{6D657BE0-DE64-4B03-9AD6-059D11D89FC7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217738" y="3395663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cxnSp>
        <p:nvCxnSpPr>
          <p:cNvPr id="18" name="Ravni poveznik 17">
            <a:extLst>
              <a:ext uri="{FF2B5EF4-FFF2-40B4-BE49-F238E27FC236}">
                <a16:creationId xmlns:a16="http://schemas.microsoft.com/office/drawing/2014/main" id="{916F838C-CD16-4067-BA3E-2083AE09D85A}"/>
              </a:ext>
            </a:extLst>
          </p:cNvPr>
          <p:cNvCxnSpPr/>
          <p:nvPr/>
        </p:nvCxnSpPr>
        <p:spPr>
          <a:xfrm rot="5400000">
            <a:off x="1540669" y="2410619"/>
            <a:ext cx="1404938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Ravni poveznik 18">
            <a:extLst>
              <a:ext uri="{FF2B5EF4-FFF2-40B4-BE49-F238E27FC236}">
                <a16:creationId xmlns:a16="http://schemas.microsoft.com/office/drawing/2014/main" id="{BF684B08-0AA0-45B1-AA2B-8D1F434C964F}"/>
              </a:ext>
            </a:extLst>
          </p:cNvPr>
          <p:cNvCxnSpPr/>
          <p:nvPr/>
        </p:nvCxnSpPr>
        <p:spPr>
          <a:xfrm rot="5400000">
            <a:off x="1540669" y="4458494"/>
            <a:ext cx="1404938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Arc 7">
            <a:extLst>
              <a:ext uri="{FF2B5EF4-FFF2-40B4-BE49-F238E27FC236}">
                <a16:creationId xmlns:a16="http://schemas.microsoft.com/office/drawing/2014/main" id="{60F8C2C6-C2E1-4D50-BD7D-5F8FF8F7CA0E}"/>
              </a:ext>
            </a:extLst>
          </p:cNvPr>
          <p:cNvSpPr>
            <a:spLocks/>
          </p:cNvSpPr>
          <p:nvPr/>
        </p:nvSpPr>
        <p:spPr bwMode="auto">
          <a:xfrm>
            <a:off x="1222375" y="3429000"/>
            <a:ext cx="1030288" cy="896938"/>
          </a:xfrm>
          <a:custGeom>
            <a:avLst/>
            <a:gdLst>
              <a:gd name="T0" fmla="*/ 906438909 w 19512"/>
              <a:gd name="T1" fmla="*/ 2147483647 h 16976"/>
              <a:gd name="T2" fmla="*/ 0 w 19512"/>
              <a:gd name="T3" fmla="*/ 1366404104 h 16976"/>
              <a:gd name="T4" fmla="*/ 2147483647 w 19512"/>
              <a:gd name="T5" fmla="*/ 0 h 16976"/>
              <a:gd name="T6" fmla="*/ 0 60000 65536"/>
              <a:gd name="T7" fmla="*/ 0 60000 65536"/>
              <a:gd name="T8" fmla="*/ 0 60000 65536"/>
              <a:gd name="T9" fmla="*/ 0 w 19512"/>
              <a:gd name="T10" fmla="*/ 0 h 16976"/>
              <a:gd name="T11" fmla="*/ 19512 w 19512"/>
              <a:gd name="T12" fmla="*/ 16976 h 169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512" h="16976" fill="none" extrusionOk="0">
                <a:moveTo>
                  <a:pt x="6156" y="16976"/>
                </a:moveTo>
                <a:cubicBezTo>
                  <a:pt x="3536" y="14915"/>
                  <a:pt x="1429" y="12275"/>
                  <a:pt x="-1" y="9264"/>
                </a:cubicBezTo>
              </a:path>
              <a:path w="19512" h="16976" stroke="0" extrusionOk="0">
                <a:moveTo>
                  <a:pt x="6156" y="16976"/>
                </a:moveTo>
                <a:cubicBezTo>
                  <a:pt x="3536" y="14915"/>
                  <a:pt x="1429" y="12275"/>
                  <a:pt x="-1" y="9264"/>
                </a:cubicBezTo>
                <a:lnTo>
                  <a:pt x="19512" y="0"/>
                </a:lnTo>
                <a:close/>
              </a:path>
            </a:pathLst>
          </a:custGeom>
          <a:noFill/>
          <a:ln w="127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1" name="Arc 8">
            <a:extLst>
              <a:ext uri="{FF2B5EF4-FFF2-40B4-BE49-F238E27FC236}">
                <a16:creationId xmlns:a16="http://schemas.microsoft.com/office/drawing/2014/main" id="{805D20F8-40C7-429C-BF44-00A4D1644ECA}"/>
              </a:ext>
            </a:extLst>
          </p:cNvPr>
          <p:cNvSpPr>
            <a:spLocks/>
          </p:cNvSpPr>
          <p:nvPr/>
        </p:nvSpPr>
        <p:spPr bwMode="auto">
          <a:xfrm>
            <a:off x="450850" y="3429000"/>
            <a:ext cx="1025525" cy="866775"/>
          </a:xfrm>
          <a:custGeom>
            <a:avLst/>
            <a:gdLst>
              <a:gd name="T0" fmla="*/ 2147483647 w 19443"/>
              <a:gd name="T1" fmla="*/ 1386954705 h 16409"/>
              <a:gd name="T2" fmla="*/ 2061110425 w 19443"/>
              <a:gd name="T3" fmla="*/ 2147483647 h 16409"/>
              <a:gd name="T4" fmla="*/ 0 w 19443"/>
              <a:gd name="T5" fmla="*/ 0 h 16409"/>
              <a:gd name="T6" fmla="*/ 0 60000 65536"/>
              <a:gd name="T7" fmla="*/ 0 60000 65536"/>
              <a:gd name="T8" fmla="*/ 0 60000 65536"/>
              <a:gd name="T9" fmla="*/ 0 w 19443"/>
              <a:gd name="T10" fmla="*/ 0 h 16409"/>
              <a:gd name="T11" fmla="*/ 19443 w 19443"/>
              <a:gd name="T12" fmla="*/ 16409 h 1640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443" h="16409" fill="none" extrusionOk="0">
                <a:moveTo>
                  <a:pt x="19442" y="9409"/>
                </a:moveTo>
                <a:cubicBezTo>
                  <a:pt x="18145" y="12089"/>
                  <a:pt x="16308" y="14472"/>
                  <a:pt x="14046" y="16409"/>
                </a:cubicBezTo>
              </a:path>
              <a:path w="19443" h="16409" stroke="0" extrusionOk="0">
                <a:moveTo>
                  <a:pt x="19442" y="9409"/>
                </a:moveTo>
                <a:cubicBezTo>
                  <a:pt x="18145" y="12089"/>
                  <a:pt x="16308" y="14472"/>
                  <a:pt x="14046" y="16409"/>
                </a:cubicBezTo>
                <a:lnTo>
                  <a:pt x="0" y="0"/>
                </a:lnTo>
                <a:close/>
              </a:path>
            </a:pathLst>
          </a:custGeom>
          <a:noFill/>
          <a:ln w="127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2" name="Arc 9">
            <a:extLst>
              <a:ext uri="{FF2B5EF4-FFF2-40B4-BE49-F238E27FC236}">
                <a16:creationId xmlns:a16="http://schemas.microsoft.com/office/drawing/2014/main" id="{89D7E669-EA87-47CE-A642-A07769FD9BB5}"/>
              </a:ext>
            </a:extLst>
          </p:cNvPr>
          <p:cNvSpPr>
            <a:spLocks/>
          </p:cNvSpPr>
          <p:nvPr/>
        </p:nvSpPr>
        <p:spPr bwMode="auto">
          <a:xfrm>
            <a:off x="450850" y="2498725"/>
            <a:ext cx="1020763" cy="930275"/>
          </a:xfrm>
          <a:custGeom>
            <a:avLst/>
            <a:gdLst>
              <a:gd name="T0" fmla="*/ 1841815723 w 19337"/>
              <a:gd name="T1" fmla="*/ 0 h 17601"/>
              <a:gd name="T2" fmla="*/ 2147483647 w 19337"/>
              <a:gd name="T3" fmla="*/ 1177625620 h 17601"/>
              <a:gd name="T4" fmla="*/ 0 w 19337"/>
              <a:gd name="T5" fmla="*/ 2147483647 h 17601"/>
              <a:gd name="T6" fmla="*/ 0 60000 65536"/>
              <a:gd name="T7" fmla="*/ 0 60000 65536"/>
              <a:gd name="T8" fmla="*/ 0 60000 65536"/>
              <a:gd name="T9" fmla="*/ 0 w 19337"/>
              <a:gd name="T10" fmla="*/ 0 h 17601"/>
              <a:gd name="T11" fmla="*/ 19337 w 19337"/>
              <a:gd name="T12" fmla="*/ 17601 h 1760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337" h="17601" fill="none" extrusionOk="0">
                <a:moveTo>
                  <a:pt x="12520" y="0"/>
                </a:moveTo>
                <a:cubicBezTo>
                  <a:pt x="15413" y="2058"/>
                  <a:pt x="17754" y="4797"/>
                  <a:pt x="19336" y="7976"/>
                </a:cubicBezTo>
              </a:path>
              <a:path w="19337" h="17601" stroke="0" extrusionOk="0">
                <a:moveTo>
                  <a:pt x="12520" y="0"/>
                </a:moveTo>
                <a:cubicBezTo>
                  <a:pt x="15413" y="2058"/>
                  <a:pt x="17754" y="4797"/>
                  <a:pt x="19336" y="7976"/>
                </a:cubicBezTo>
                <a:lnTo>
                  <a:pt x="0" y="17601"/>
                </a:lnTo>
                <a:close/>
              </a:path>
            </a:pathLst>
          </a:custGeom>
          <a:noFill/>
          <a:ln w="127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3" name="Arc 10">
            <a:extLst>
              <a:ext uri="{FF2B5EF4-FFF2-40B4-BE49-F238E27FC236}">
                <a16:creationId xmlns:a16="http://schemas.microsoft.com/office/drawing/2014/main" id="{216CAA43-2D9B-4970-B3BE-F6C36A3B0F54}"/>
              </a:ext>
            </a:extLst>
          </p:cNvPr>
          <p:cNvSpPr>
            <a:spLocks/>
          </p:cNvSpPr>
          <p:nvPr/>
        </p:nvSpPr>
        <p:spPr bwMode="auto">
          <a:xfrm>
            <a:off x="1212850" y="2552700"/>
            <a:ext cx="1039813" cy="876300"/>
          </a:xfrm>
          <a:custGeom>
            <a:avLst/>
            <a:gdLst>
              <a:gd name="T0" fmla="*/ 0 w 19718"/>
              <a:gd name="T1" fmla="*/ 1145563570 h 16587"/>
              <a:gd name="T2" fmla="*/ 862583762 w 19718"/>
              <a:gd name="T3" fmla="*/ 0 h 16587"/>
              <a:gd name="T4" fmla="*/ 2147483647 w 19718"/>
              <a:gd name="T5" fmla="*/ 2147483647 h 16587"/>
              <a:gd name="T6" fmla="*/ 0 60000 65536"/>
              <a:gd name="T7" fmla="*/ 0 60000 65536"/>
              <a:gd name="T8" fmla="*/ 0 60000 65536"/>
              <a:gd name="T9" fmla="*/ 0 w 19718"/>
              <a:gd name="T10" fmla="*/ 0 h 16587"/>
              <a:gd name="T11" fmla="*/ 19718 w 19718"/>
              <a:gd name="T12" fmla="*/ 16587 h 16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718" h="16587" fill="none" extrusionOk="0">
                <a:moveTo>
                  <a:pt x="-1" y="7768"/>
                </a:moveTo>
                <a:cubicBezTo>
                  <a:pt x="1343" y="4765"/>
                  <a:pt x="3355" y="2107"/>
                  <a:pt x="5882" y="0"/>
                </a:cubicBezTo>
              </a:path>
              <a:path w="19718" h="16587" stroke="0" extrusionOk="0">
                <a:moveTo>
                  <a:pt x="-1" y="7768"/>
                </a:moveTo>
                <a:cubicBezTo>
                  <a:pt x="1343" y="4765"/>
                  <a:pt x="3355" y="2107"/>
                  <a:pt x="5882" y="0"/>
                </a:cubicBezTo>
                <a:lnTo>
                  <a:pt x="19718" y="16587"/>
                </a:lnTo>
                <a:close/>
              </a:path>
            </a:pathLst>
          </a:custGeom>
          <a:noFill/>
          <a:ln w="127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4" name="Line 12">
            <a:extLst>
              <a:ext uri="{FF2B5EF4-FFF2-40B4-BE49-F238E27FC236}">
                <a16:creationId xmlns:a16="http://schemas.microsoft.com/office/drawing/2014/main" id="{F471E3D1-E93F-41F0-ABDF-E23D3F55276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57313" y="3027363"/>
            <a:ext cx="1587" cy="72072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5" name="Oval 13">
            <a:extLst>
              <a:ext uri="{FF2B5EF4-FFF2-40B4-BE49-F238E27FC236}">
                <a16:creationId xmlns:a16="http://schemas.microsoft.com/office/drawing/2014/main" id="{244B2AA6-2790-4954-AEED-1C94A35423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0" y="4111625"/>
            <a:ext cx="38100" cy="39688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6" name="Oval 14">
            <a:extLst>
              <a:ext uri="{FF2B5EF4-FFF2-40B4-BE49-F238E27FC236}">
                <a16:creationId xmlns:a16="http://schemas.microsoft.com/office/drawing/2014/main" id="{03A349DB-E624-4FDD-B635-5C4867F04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8263" y="2708275"/>
            <a:ext cx="38100" cy="38100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7" name="Oval 13">
            <a:extLst>
              <a:ext uri="{FF2B5EF4-FFF2-40B4-BE49-F238E27FC236}">
                <a16:creationId xmlns:a16="http://schemas.microsoft.com/office/drawing/2014/main" id="{6F354C9A-30CA-4155-AAD8-0C275EC00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5088" y="3400425"/>
            <a:ext cx="50800" cy="50800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8" name="Line 12">
            <a:extLst>
              <a:ext uri="{FF2B5EF4-FFF2-40B4-BE49-F238E27FC236}">
                <a16:creationId xmlns:a16="http://schemas.microsoft.com/office/drawing/2014/main" id="{80666D5A-3714-44FE-B760-32F05A1D3244}"/>
              </a:ext>
            </a:extLst>
          </p:cNvPr>
          <p:cNvSpPr>
            <a:spLocks noChangeShapeType="1"/>
          </p:cNvSpPr>
          <p:nvPr/>
        </p:nvSpPr>
        <p:spPr bwMode="auto">
          <a:xfrm>
            <a:off x="3157538" y="3732213"/>
            <a:ext cx="1587" cy="1079500"/>
          </a:xfrm>
          <a:prstGeom prst="line">
            <a:avLst/>
          </a:prstGeom>
          <a:noFill/>
          <a:ln w="12700">
            <a:solidFill>
              <a:srgbClr val="00B05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9" name="Line 12">
            <a:extLst>
              <a:ext uri="{FF2B5EF4-FFF2-40B4-BE49-F238E27FC236}">
                <a16:creationId xmlns:a16="http://schemas.microsoft.com/office/drawing/2014/main" id="{38763FF2-95FF-48E5-ABE9-10CCEF82EB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57538" y="2017713"/>
            <a:ext cx="1587" cy="1008062"/>
          </a:xfrm>
          <a:prstGeom prst="line">
            <a:avLst/>
          </a:prstGeom>
          <a:noFill/>
          <a:ln w="12700">
            <a:solidFill>
              <a:srgbClr val="00B05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0" name="Arc 7">
            <a:extLst>
              <a:ext uri="{FF2B5EF4-FFF2-40B4-BE49-F238E27FC236}">
                <a16:creationId xmlns:a16="http://schemas.microsoft.com/office/drawing/2014/main" id="{51B650C9-BBB7-493B-BE5A-ED189072EC05}"/>
              </a:ext>
            </a:extLst>
          </p:cNvPr>
          <p:cNvSpPr>
            <a:spLocks/>
          </p:cNvSpPr>
          <p:nvPr/>
        </p:nvSpPr>
        <p:spPr bwMode="auto">
          <a:xfrm>
            <a:off x="3017838" y="3429000"/>
            <a:ext cx="1030287" cy="896938"/>
          </a:xfrm>
          <a:custGeom>
            <a:avLst/>
            <a:gdLst>
              <a:gd name="T0" fmla="*/ 906437184 w 19512"/>
              <a:gd name="T1" fmla="*/ 2147483647 h 16976"/>
              <a:gd name="T2" fmla="*/ 0 w 19512"/>
              <a:gd name="T3" fmla="*/ 1366404104 h 16976"/>
              <a:gd name="T4" fmla="*/ 2147483647 w 19512"/>
              <a:gd name="T5" fmla="*/ 0 h 16976"/>
              <a:gd name="T6" fmla="*/ 0 60000 65536"/>
              <a:gd name="T7" fmla="*/ 0 60000 65536"/>
              <a:gd name="T8" fmla="*/ 0 60000 65536"/>
              <a:gd name="T9" fmla="*/ 0 w 19512"/>
              <a:gd name="T10" fmla="*/ 0 h 16976"/>
              <a:gd name="T11" fmla="*/ 19512 w 19512"/>
              <a:gd name="T12" fmla="*/ 16976 h 169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512" h="16976" fill="none" extrusionOk="0">
                <a:moveTo>
                  <a:pt x="6156" y="16976"/>
                </a:moveTo>
                <a:cubicBezTo>
                  <a:pt x="3536" y="14915"/>
                  <a:pt x="1429" y="12275"/>
                  <a:pt x="-1" y="9264"/>
                </a:cubicBezTo>
              </a:path>
              <a:path w="19512" h="16976" stroke="0" extrusionOk="0">
                <a:moveTo>
                  <a:pt x="6156" y="16976"/>
                </a:moveTo>
                <a:cubicBezTo>
                  <a:pt x="3536" y="14915"/>
                  <a:pt x="1429" y="12275"/>
                  <a:pt x="-1" y="9264"/>
                </a:cubicBezTo>
                <a:lnTo>
                  <a:pt x="19512" y="0"/>
                </a:lnTo>
                <a:close/>
              </a:path>
            </a:pathLst>
          </a:custGeom>
          <a:noFill/>
          <a:ln w="12700">
            <a:solidFill>
              <a:srgbClr val="00B05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1" name="Arc 8">
            <a:extLst>
              <a:ext uri="{FF2B5EF4-FFF2-40B4-BE49-F238E27FC236}">
                <a16:creationId xmlns:a16="http://schemas.microsoft.com/office/drawing/2014/main" id="{73C27FF5-C4D3-4DCA-A021-0BCAB543F101}"/>
              </a:ext>
            </a:extLst>
          </p:cNvPr>
          <p:cNvSpPr>
            <a:spLocks/>
          </p:cNvSpPr>
          <p:nvPr/>
        </p:nvSpPr>
        <p:spPr bwMode="auto">
          <a:xfrm>
            <a:off x="2255838" y="3429000"/>
            <a:ext cx="1025525" cy="866775"/>
          </a:xfrm>
          <a:custGeom>
            <a:avLst/>
            <a:gdLst>
              <a:gd name="T0" fmla="*/ 2147483647 w 19443"/>
              <a:gd name="T1" fmla="*/ 1386954705 h 16409"/>
              <a:gd name="T2" fmla="*/ 2061110425 w 19443"/>
              <a:gd name="T3" fmla="*/ 2147483647 h 16409"/>
              <a:gd name="T4" fmla="*/ 0 w 19443"/>
              <a:gd name="T5" fmla="*/ 0 h 16409"/>
              <a:gd name="T6" fmla="*/ 0 60000 65536"/>
              <a:gd name="T7" fmla="*/ 0 60000 65536"/>
              <a:gd name="T8" fmla="*/ 0 60000 65536"/>
              <a:gd name="T9" fmla="*/ 0 w 19443"/>
              <a:gd name="T10" fmla="*/ 0 h 16409"/>
              <a:gd name="T11" fmla="*/ 19443 w 19443"/>
              <a:gd name="T12" fmla="*/ 16409 h 1640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443" h="16409" fill="none" extrusionOk="0">
                <a:moveTo>
                  <a:pt x="19442" y="9409"/>
                </a:moveTo>
                <a:cubicBezTo>
                  <a:pt x="18145" y="12089"/>
                  <a:pt x="16308" y="14472"/>
                  <a:pt x="14046" y="16409"/>
                </a:cubicBezTo>
              </a:path>
              <a:path w="19443" h="16409" stroke="0" extrusionOk="0">
                <a:moveTo>
                  <a:pt x="19442" y="9409"/>
                </a:moveTo>
                <a:cubicBezTo>
                  <a:pt x="18145" y="12089"/>
                  <a:pt x="16308" y="14472"/>
                  <a:pt x="14046" y="16409"/>
                </a:cubicBezTo>
                <a:lnTo>
                  <a:pt x="0" y="0"/>
                </a:lnTo>
                <a:close/>
              </a:path>
            </a:pathLst>
          </a:custGeom>
          <a:noFill/>
          <a:ln w="12700">
            <a:solidFill>
              <a:srgbClr val="00B05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2" name="Arc 9">
            <a:extLst>
              <a:ext uri="{FF2B5EF4-FFF2-40B4-BE49-F238E27FC236}">
                <a16:creationId xmlns:a16="http://schemas.microsoft.com/office/drawing/2014/main" id="{0209429D-B111-43DF-85DD-B95320952282}"/>
              </a:ext>
            </a:extLst>
          </p:cNvPr>
          <p:cNvSpPr>
            <a:spLocks/>
          </p:cNvSpPr>
          <p:nvPr/>
        </p:nvSpPr>
        <p:spPr bwMode="auto">
          <a:xfrm>
            <a:off x="2251075" y="2498725"/>
            <a:ext cx="1020763" cy="930275"/>
          </a:xfrm>
          <a:custGeom>
            <a:avLst/>
            <a:gdLst>
              <a:gd name="T0" fmla="*/ 1841815723 w 19337"/>
              <a:gd name="T1" fmla="*/ 0 h 17601"/>
              <a:gd name="T2" fmla="*/ 2147483647 w 19337"/>
              <a:gd name="T3" fmla="*/ 1177625620 h 17601"/>
              <a:gd name="T4" fmla="*/ 0 w 19337"/>
              <a:gd name="T5" fmla="*/ 2147483647 h 17601"/>
              <a:gd name="T6" fmla="*/ 0 60000 65536"/>
              <a:gd name="T7" fmla="*/ 0 60000 65536"/>
              <a:gd name="T8" fmla="*/ 0 60000 65536"/>
              <a:gd name="T9" fmla="*/ 0 w 19337"/>
              <a:gd name="T10" fmla="*/ 0 h 17601"/>
              <a:gd name="T11" fmla="*/ 19337 w 19337"/>
              <a:gd name="T12" fmla="*/ 17601 h 1760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337" h="17601" fill="none" extrusionOk="0">
                <a:moveTo>
                  <a:pt x="12520" y="0"/>
                </a:moveTo>
                <a:cubicBezTo>
                  <a:pt x="15413" y="2058"/>
                  <a:pt x="17754" y="4797"/>
                  <a:pt x="19336" y="7976"/>
                </a:cubicBezTo>
              </a:path>
              <a:path w="19337" h="17601" stroke="0" extrusionOk="0">
                <a:moveTo>
                  <a:pt x="12520" y="0"/>
                </a:moveTo>
                <a:cubicBezTo>
                  <a:pt x="15413" y="2058"/>
                  <a:pt x="17754" y="4797"/>
                  <a:pt x="19336" y="7976"/>
                </a:cubicBezTo>
                <a:lnTo>
                  <a:pt x="0" y="17601"/>
                </a:lnTo>
                <a:close/>
              </a:path>
            </a:pathLst>
          </a:custGeom>
          <a:noFill/>
          <a:ln w="12700">
            <a:solidFill>
              <a:srgbClr val="00B05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3" name="Arc 10">
            <a:extLst>
              <a:ext uri="{FF2B5EF4-FFF2-40B4-BE49-F238E27FC236}">
                <a16:creationId xmlns:a16="http://schemas.microsoft.com/office/drawing/2014/main" id="{76C64F30-20EA-4CFB-89C9-3AFFCC0CB46A}"/>
              </a:ext>
            </a:extLst>
          </p:cNvPr>
          <p:cNvSpPr>
            <a:spLocks/>
          </p:cNvSpPr>
          <p:nvPr/>
        </p:nvSpPr>
        <p:spPr bwMode="auto">
          <a:xfrm>
            <a:off x="3017838" y="2552700"/>
            <a:ext cx="1039812" cy="876300"/>
          </a:xfrm>
          <a:custGeom>
            <a:avLst/>
            <a:gdLst>
              <a:gd name="T0" fmla="*/ 0 w 19718"/>
              <a:gd name="T1" fmla="*/ 1145563570 h 16587"/>
              <a:gd name="T2" fmla="*/ 862582089 w 19718"/>
              <a:gd name="T3" fmla="*/ 0 h 16587"/>
              <a:gd name="T4" fmla="*/ 2147483647 w 19718"/>
              <a:gd name="T5" fmla="*/ 2147483647 h 16587"/>
              <a:gd name="T6" fmla="*/ 0 60000 65536"/>
              <a:gd name="T7" fmla="*/ 0 60000 65536"/>
              <a:gd name="T8" fmla="*/ 0 60000 65536"/>
              <a:gd name="T9" fmla="*/ 0 w 19718"/>
              <a:gd name="T10" fmla="*/ 0 h 16587"/>
              <a:gd name="T11" fmla="*/ 19718 w 19718"/>
              <a:gd name="T12" fmla="*/ 16587 h 16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718" h="16587" fill="none" extrusionOk="0">
                <a:moveTo>
                  <a:pt x="-1" y="7768"/>
                </a:moveTo>
                <a:cubicBezTo>
                  <a:pt x="1343" y="4765"/>
                  <a:pt x="3355" y="2107"/>
                  <a:pt x="5882" y="0"/>
                </a:cubicBezTo>
              </a:path>
              <a:path w="19718" h="16587" stroke="0" extrusionOk="0">
                <a:moveTo>
                  <a:pt x="-1" y="7768"/>
                </a:moveTo>
                <a:cubicBezTo>
                  <a:pt x="1343" y="4765"/>
                  <a:pt x="3355" y="2107"/>
                  <a:pt x="5882" y="0"/>
                </a:cubicBezTo>
                <a:lnTo>
                  <a:pt x="19718" y="16587"/>
                </a:lnTo>
                <a:close/>
              </a:path>
            </a:pathLst>
          </a:custGeom>
          <a:noFill/>
          <a:ln w="12700">
            <a:solidFill>
              <a:srgbClr val="00B05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4" name="Line 12">
            <a:extLst>
              <a:ext uri="{FF2B5EF4-FFF2-40B4-BE49-F238E27FC236}">
                <a16:creationId xmlns:a16="http://schemas.microsoft.com/office/drawing/2014/main" id="{237344AF-B129-43BA-8022-53A0FB6BB4B0}"/>
              </a:ext>
            </a:extLst>
          </p:cNvPr>
          <p:cNvSpPr>
            <a:spLocks noChangeShapeType="1"/>
          </p:cNvSpPr>
          <p:nvPr/>
        </p:nvSpPr>
        <p:spPr bwMode="auto">
          <a:xfrm>
            <a:off x="3157538" y="3027363"/>
            <a:ext cx="1587" cy="720725"/>
          </a:xfrm>
          <a:prstGeom prst="line">
            <a:avLst/>
          </a:prstGeom>
          <a:noFill/>
          <a:ln w="127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5" name="Oval 13">
            <a:extLst>
              <a:ext uri="{FF2B5EF4-FFF2-40B4-BE49-F238E27FC236}">
                <a16:creationId xmlns:a16="http://schemas.microsoft.com/office/drawing/2014/main" id="{C2987406-6630-4E0F-B335-6EBB296DC9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3725" y="4111625"/>
            <a:ext cx="38100" cy="39688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36" name="Oval 14">
            <a:extLst>
              <a:ext uri="{FF2B5EF4-FFF2-40B4-BE49-F238E27FC236}">
                <a16:creationId xmlns:a16="http://schemas.microsoft.com/office/drawing/2014/main" id="{E2382828-B203-47D4-9972-015185335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8488" y="2708275"/>
            <a:ext cx="38100" cy="38100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37" name="Oval 13">
            <a:extLst>
              <a:ext uri="{FF2B5EF4-FFF2-40B4-BE49-F238E27FC236}">
                <a16:creationId xmlns:a16="http://schemas.microsoft.com/office/drawing/2014/main" id="{1E6EE9A0-5D4C-40F4-97FE-B2F9AA97BF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5313" y="3400425"/>
            <a:ext cx="50800" cy="50800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055" name="Arc 7">
            <a:extLst>
              <a:ext uri="{FF2B5EF4-FFF2-40B4-BE49-F238E27FC236}">
                <a16:creationId xmlns:a16="http://schemas.microsoft.com/office/drawing/2014/main" id="{15037F96-C94F-4E39-BA5E-E3116ABEAF5E}"/>
              </a:ext>
            </a:extLst>
          </p:cNvPr>
          <p:cNvSpPr>
            <a:spLocks/>
          </p:cNvSpPr>
          <p:nvPr/>
        </p:nvSpPr>
        <p:spPr bwMode="auto">
          <a:xfrm>
            <a:off x="7375525" y="3883025"/>
            <a:ext cx="1235075" cy="876300"/>
          </a:xfrm>
          <a:custGeom>
            <a:avLst/>
            <a:gdLst>
              <a:gd name="T0" fmla="*/ 2147483647 w 20799"/>
              <a:gd name="T1" fmla="*/ 1228280690 h 14726"/>
              <a:gd name="T2" fmla="*/ 2147483647 w 20799"/>
              <a:gd name="T3" fmla="*/ 2147483647 h 14726"/>
              <a:gd name="T4" fmla="*/ 0 w 20799"/>
              <a:gd name="T5" fmla="*/ 0 h 14726"/>
              <a:gd name="T6" fmla="*/ 0 60000 65536"/>
              <a:gd name="T7" fmla="*/ 0 60000 65536"/>
              <a:gd name="T8" fmla="*/ 0 60000 65536"/>
              <a:gd name="T9" fmla="*/ 0 w 20799"/>
              <a:gd name="T10" fmla="*/ 0 h 14726"/>
              <a:gd name="T11" fmla="*/ 20799 w 20799"/>
              <a:gd name="T12" fmla="*/ 14726 h 147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99" h="14726" fill="none" extrusionOk="0">
                <a:moveTo>
                  <a:pt x="20798" y="5828"/>
                </a:moveTo>
                <a:cubicBezTo>
                  <a:pt x="19867" y="9150"/>
                  <a:pt x="18154" y="12201"/>
                  <a:pt x="15802" y="14725"/>
                </a:cubicBezTo>
              </a:path>
              <a:path w="20799" h="14726" stroke="0" extrusionOk="0">
                <a:moveTo>
                  <a:pt x="20798" y="5828"/>
                </a:moveTo>
                <a:cubicBezTo>
                  <a:pt x="19867" y="9150"/>
                  <a:pt x="18154" y="12201"/>
                  <a:pt x="15802" y="14725"/>
                </a:cubicBezTo>
                <a:lnTo>
                  <a:pt x="0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056" name="Arc 8">
            <a:extLst>
              <a:ext uri="{FF2B5EF4-FFF2-40B4-BE49-F238E27FC236}">
                <a16:creationId xmlns:a16="http://schemas.microsoft.com/office/drawing/2014/main" id="{DE28B93E-52CA-414C-8217-371BF0F75BFC}"/>
              </a:ext>
            </a:extLst>
          </p:cNvPr>
          <p:cNvSpPr>
            <a:spLocks/>
          </p:cNvSpPr>
          <p:nvPr/>
        </p:nvSpPr>
        <p:spPr bwMode="auto">
          <a:xfrm>
            <a:off x="6326188" y="3162300"/>
            <a:ext cx="1204912" cy="1039813"/>
          </a:xfrm>
          <a:custGeom>
            <a:avLst/>
            <a:gdLst>
              <a:gd name="T0" fmla="*/ 2147483647 w 20292"/>
              <a:gd name="T1" fmla="*/ 1556897763 h 17486"/>
              <a:gd name="T2" fmla="*/ 2147483647 w 20292"/>
              <a:gd name="T3" fmla="*/ 2147483647 h 17486"/>
              <a:gd name="T4" fmla="*/ 0 w 20292"/>
              <a:gd name="T5" fmla="*/ 0 h 17486"/>
              <a:gd name="T6" fmla="*/ 0 60000 65536"/>
              <a:gd name="T7" fmla="*/ 0 60000 65536"/>
              <a:gd name="T8" fmla="*/ 0 60000 65536"/>
              <a:gd name="T9" fmla="*/ 0 w 20292"/>
              <a:gd name="T10" fmla="*/ 0 h 17486"/>
              <a:gd name="T11" fmla="*/ 20292 w 20292"/>
              <a:gd name="T12" fmla="*/ 17486 h 174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292" h="17486" fill="none" extrusionOk="0">
                <a:moveTo>
                  <a:pt x="20291" y="7403"/>
                </a:moveTo>
                <a:cubicBezTo>
                  <a:pt x="18815" y="11448"/>
                  <a:pt x="16165" y="14959"/>
                  <a:pt x="12680" y="17486"/>
                </a:cubicBezTo>
              </a:path>
              <a:path w="20292" h="17486" stroke="0" extrusionOk="0">
                <a:moveTo>
                  <a:pt x="20291" y="7403"/>
                </a:moveTo>
                <a:cubicBezTo>
                  <a:pt x="18815" y="11448"/>
                  <a:pt x="16165" y="14959"/>
                  <a:pt x="12680" y="17486"/>
                </a:cubicBezTo>
                <a:lnTo>
                  <a:pt x="0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" name="Arc 9">
            <a:extLst>
              <a:ext uri="{FF2B5EF4-FFF2-40B4-BE49-F238E27FC236}">
                <a16:creationId xmlns:a16="http://schemas.microsoft.com/office/drawing/2014/main" id="{FC202E26-33A2-442F-B37C-B5B24C7B9219}"/>
              </a:ext>
            </a:extLst>
          </p:cNvPr>
          <p:cNvSpPr>
            <a:spLocks/>
          </p:cNvSpPr>
          <p:nvPr/>
        </p:nvSpPr>
        <p:spPr bwMode="auto">
          <a:xfrm>
            <a:off x="5162550" y="2584450"/>
            <a:ext cx="1201738" cy="939800"/>
          </a:xfrm>
          <a:custGeom>
            <a:avLst/>
            <a:gdLst>
              <a:gd name="T0" fmla="*/ 2147483647 w 20229"/>
              <a:gd name="T1" fmla="*/ 1591964793 h 15805"/>
              <a:gd name="T2" fmla="*/ 2147483647 w 20229"/>
              <a:gd name="T3" fmla="*/ 2147483647 h 15805"/>
              <a:gd name="T4" fmla="*/ 0 w 20229"/>
              <a:gd name="T5" fmla="*/ 0 h 15805"/>
              <a:gd name="T6" fmla="*/ 0 60000 65536"/>
              <a:gd name="T7" fmla="*/ 0 60000 65536"/>
              <a:gd name="T8" fmla="*/ 0 60000 65536"/>
              <a:gd name="T9" fmla="*/ 0 w 20229"/>
              <a:gd name="T10" fmla="*/ 0 h 15805"/>
              <a:gd name="T11" fmla="*/ 20229 w 20229"/>
              <a:gd name="T12" fmla="*/ 15805 h 158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229" h="15805" fill="none" extrusionOk="0">
                <a:moveTo>
                  <a:pt x="20229" y="7572"/>
                </a:moveTo>
                <a:cubicBezTo>
                  <a:pt x="19056" y="10705"/>
                  <a:pt x="17171" y="13524"/>
                  <a:pt x="14722" y="15804"/>
                </a:cubicBezTo>
              </a:path>
              <a:path w="20229" h="15805" stroke="0" extrusionOk="0">
                <a:moveTo>
                  <a:pt x="20229" y="7572"/>
                </a:moveTo>
                <a:cubicBezTo>
                  <a:pt x="19056" y="10705"/>
                  <a:pt x="17171" y="13524"/>
                  <a:pt x="14722" y="15804"/>
                </a:cubicBezTo>
                <a:lnTo>
                  <a:pt x="0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058" name="Arc 10">
            <a:extLst>
              <a:ext uri="{FF2B5EF4-FFF2-40B4-BE49-F238E27FC236}">
                <a16:creationId xmlns:a16="http://schemas.microsoft.com/office/drawing/2014/main" id="{A546AB7C-9360-4FA9-81B6-4F46C7AEDD9C}"/>
              </a:ext>
            </a:extLst>
          </p:cNvPr>
          <p:cNvSpPr>
            <a:spLocks/>
          </p:cNvSpPr>
          <p:nvPr/>
        </p:nvSpPr>
        <p:spPr bwMode="auto">
          <a:xfrm>
            <a:off x="4060825" y="1920875"/>
            <a:ext cx="1184275" cy="976313"/>
          </a:xfrm>
          <a:custGeom>
            <a:avLst/>
            <a:gdLst>
              <a:gd name="T0" fmla="*/ 2147483647 w 19936"/>
              <a:gd name="T1" fmla="*/ 1753210645 h 16402"/>
              <a:gd name="T2" fmla="*/ 2147483647 w 19936"/>
              <a:gd name="T3" fmla="*/ 2147483647 h 16402"/>
              <a:gd name="T4" fmla="*/ 0 w 19936"/>
              <a:gd name="T5" fmla="*/ 0 h 16402"/>
              <a:gd name="T6" fmla="*/ 0 60000 65536"/>
              <a:gd name="T7" fmla="*/ 0 60000 65536"/>
              <a:gd name="T8" fmla="*/ 0 60000 65536"/>
              <a:gd name="T9" fmla="*/ 0 w 19936"/>
              <a:gd name="T10" fmla="*/ 0 h 16402"/>
              <a:gd name="T11" fmla="*/ 19936 w 19936"/>
              <a:gd name="T12" fmla="*/ 16402 h 1640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936" h="16402" fill="none" extrusionOk="0">
                <a:moveTo>
                  <a:pt x="19936" y="8313"/>
                </a:moveTo>
                <a:cubicBezTo>
                  <a:pt x="18635" y="11432"/>
                  <a:pt x="16621" y="14202"/>
                  <a:pt x="14054" y="16401"/>
                </a:cubicBezTo>
              </a:path>
              <a:path w="19936" h="16402" stroke="0" extrusionOk="0">
                <a:moveTo>
                  <a:pt x="19936" y="8313"/>
                </a:moveTo>
                <a:cubicBezTo>
                  <a:pt x="18635" y="11432"/>
                  <a:pt x="16621" y="14202"/>
                  <a:pt x="14054" y="16401"/>
                </a:cubicBezTo>
                <a:lnTo>
                  <a:pt x="0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059" name="Line 11">
            <a:extLst>
              <a:ext uri="{FF2B5EF4-FFF2-40B4-BE49-F238E27FC236}">
                <a16:creationId xmlns:a16="http://schemas.microsoft.com/office/drawing/2014/main" id="{E1A9017A-A738-4AC5-B2CD-BF83E8DC566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4625" y="2009775"/>
            <a:ext cx="5035550" cy="2847975"/>
          </a:xfrm>
          <a:prstGeom prst="lin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6" name="Line 12">
            <a:extLst>
              <a:ext uri="{FF2B5EF4-FFF2-40B4-BE49-F238E27FC236}">
                <a16:creationId xmlns:a16="http://schemas.microsoft.com/office/drawing/2014/main" id="{5EAA573B-E03A-4255-AACE-65647EDDC01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4625" y="2009775"/>
            <a:ext cx="35956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7" name="TekstniOkvir 56">
            <a:extLst>
              <a:ext uri="{FF2B5EF4-FFF2-40B4-BE49-F238E27FC236}">
                <a16:creationId xmlns:a16="http://schemas.microsoft.com/office/drawing/2014/main" id="{D11A157C-8D24-4A98-B597-E6FD7FF6B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0638" y="1697038"/>
            <a:ext cx="280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58" name="TekstniOkvir 57">
            <a:extLst>
              <a:ext uri="{FF2B5EF4-FFF2-40B4-BE49-F238E27FC236}">
                <a16:creationId xmlns:a16="http://schemas.microsoft.com/office/drawing/2014/main" id="{D814AC34-4668-438F-B6CA-2A23E7492C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6325" y="1685925"/>
            <a:ext cx="280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B</a:t>
            </a:r>
          </a:p>
        </p:txBody>
      </p:sp>
      <p:sp>
        <p:nvSpPr>
          <p:cNvPr id="2062" name="Oval 14">
            <a:extLst>
              <a:ext uri="{FF2B5EF4-FFF2-40B4-BE49-F238E27FC236}">
                <a16:creationId xmlns:a16="http://schemas.microsoft.com/office/drawing/2014/main" id="{5C485127-A40A-49BD-B9B8-7AA9D080D3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2513" y="1981200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063" name="Oval 15">
            <a:extLst>
              <a:ext uri="{FF2B5EF4-FFF2-40B4-BE49-F238E27FC236}">
                <a16:creationId xmlns:a16="http://schemas.microsoft.com/office/drawing/2014/main" id="{50653BDD-BA08-4F0E-B87A-A1231488E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7863" y="1981200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064" name="Oval 16">
            <a:extLst>
              <a:ext uri="{FF2B5EF4-FFF2-40B4-BE49-F238E27FC236}">
                <a16:creationId xmlns:a16="http://schemas.microsoft.com/office/drawing/2014/main" id="{C099DF0A-C64C-46EE-A895-7E902E34A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4325" y="1981200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065" name="Oval 17">
            <a:extLst>
              <a:ext uri="{FF2B5EF4-FFF2-40B4-BE49-F238E27FC236}">
                <a16:creationId xmlns:a16="http://schemas.microsoft.com/office/drawing/2014/main" id="{DEA903ED-0BED-41D5-958C-C15992BD9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7088" y="4522788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7" name="Oval 18">
            <a:extLst>
              <a:ext uri="{FF2B5EF4-FFF2-40B4-BE49-F238E27FC236}">
                <a16:creationId xmlns:a16="http://schemas.microsoft.com/office/drawing/2014/main" id="{FC734CA4-0E99-4DE4-9945-8D5B1FC66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2663" y="3892550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2" name="Oval 19">
            <a:extLst>
              <a:ext uri="{FF2B5EF4-FFF2-40B4-BE49-F238E27FC236}">
                <a16:creationId xmlns:a16="http://schemas.microsoft.com/office/drawing/2014/main" id="{632CFB6E-843F-4B07-9C9E-5AC82F789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7125" y="3262313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3" name="Oval 20">
            <a:extLst>
              <a:ext uri="{FF2B5EF4-FFF2-40B4-BE49-F238E27FC236}">
                <a16:creationId xmlns:a16="http://schemas.microsoft.com/office/drawing/2014/main" id="{979BDF96-DAAF-4B1E-B398-8813B16E8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1113" y="2622550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069" name="Oval 21">
            <a:extLst>
              <a:ext uri="{FF2B5EF4-FFF2-40B4-BE49-F238E27FC236}">
                <a16:creationId xmlns:a16="http://schemas.microsoft.com/office/drawing/2014/main" id="{B4E87B11-2BBA-4A15-9F40-1F049E563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5575" y="1981200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070" name="Oval 22">
            <a:extLst>
              <a:ext uri="{FF2B5EF4-FFF2-40B4-BE49-F238E27FC236}">
                <a16:creationId xmlns:a16="http://schemas.microsoft.com/office/drawing/2014/main" id="{A1E0D25A-8B84-48D4-86EF-3B117DE3E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0" y="1976438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graphicFrame>
        <p:nvGraphicFramePr>
          <p:cNvPr id="2071" name="Object 23">
            <a:extLst>
              <a:ext uri="{FF2B5EF4-FFF2-40B4-BE49-F238E27FC236}">
                <a16:creationId xmlns:a16="http://schemas.microsoft.com/office/drawing/2014/main" id="{0B044860-F788-467F-B14E-4BC976FA64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5700" y="5757863"/>
          <a:ext cx="281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355320" progId="Equation.DSMT4">
                  <p:embed/>
                </p:oleObj>
              </mc:Choice>
              <mc:Fallback>
                <p:oleObj name="Equation" r:id="rId4" imgW="2819160" imgH="3553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5757863"/>
                        <a:ext cx="2819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kstniOkvir 66">
            <a:extLst>
              <a:ext uri="{FF2B5EF4-FFF2-40B4-BE49-F238E27FC236}">
                <a16:creationId xmlns:a16="http://schemas.microsoft.com/office/drawing/2014/main" id="{34C5E238-E016-42D7-AE96-FD2DA4CC05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4725" y="1609725"/>
            <a:ext cx="10001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T</a:t>
            </a:r>
            <a:r>
              <a:rPr lang="hr-HR" altLang="sr-Latn-RS" i="1" baseline="-25000"/>
              <a:t>1</a:t>
            </a:r>
            <a:endParaRPr lang="hr-HR" altLang="sr-Latn-RS" i="1"/>
          </a:p>
        </p:txBody>
      </p:sp>
      <p:sp>
        <p:nvSpPr>
          <p:cNvPr id="68" name="TekstniOkvir 67">
            <a:extLst>
              <a:ext uri="{FF2B5EF4-FFF2-40B4-BE49-F238E27FC236}">
                <a16:creationId xmlns:a16="http://schemas.microsoft.com/office/drawing/2014/main" id="{EBDBA676-5136-4F5F-8498-6BF45183B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6900" y="1614488"/>
            <a:ext cx="1000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T</a:t>
            </a:r>
            <a:r>
              <a:rPr lang="hr-HR" altLang="sr-Latn-RS" i="1" baseline="-25000"/>
              <a:t>2</a:t>
            </a:r>
            <a:endParaRPr lang="hr-HR" altLang="sr-Latn-RS" i="1"/>
          </a:p>
        </p:txBody>
      </p:sp>
      <p:sp>
        <p:nvSpPr>
          <p:cNvPr id="70" name="TekstniOkvir 69">
            <a:extLst>
              <a:ext uri="{FF2B5EF4-FFF2-40B4-BE49-F238E27FC236}">
                <a16:creationId xmlns:a16="http://schemas.microsoft.com/office/drawing/2014/main" id="{F597DD9D-AC78-4F5E-8CE2-BFE11DDE0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3363" y="1627188"/>
            <a:ext cx="1000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T</a:t>
            </a:r>
            <a:r>
              <a:rPr lang="hr-HR" altLang="sr-Latn-RS" i="1" baseline="-25000"/>
              <a:t>3</a:t>
            </a:r>
            <a:endParaRPr lang="hr-HR" altLang="sr-Latn-RS" i="1"/>
          </a:p>
        </p:txBody>
      </p:sp>
      <p:sp>
        <p:nvSpPr>
          <p:cNvPr id="71" name="TekstniOkvir 70">
            <a:extLst>
              <a:ext uri="{FF2B5EF4-FFF2-40B4-BE49-F238E27FC236}">
                <a16:creationId xmlns:a16="http://schemas.microsoft.com/office/drawing/2014/main" id="{519ABB70-77AC-40B7-97D6-B79A57B08F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4888" y="3367088"/>
            <a:ext cx="9985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T</a:t>
            </a:r>
            <a:r>
              <a:rPr lang="hr-HR" altLang="sr-Latn-RS" baseline="-25000"/>
              <a:t>1</a:t>
            </a:r>
            <a:endParaRPr lang="hr-HR" altLang="sr-Latn-RS"/>
          </a:p>
        </p:txBody>
      </p:sp>
      <p:sp>
        <p:nvSpPr>
          <p:cNvPr id="73" name="TekstniOkvir 72">
            <a:extLst>
              <a:ext uri="{FF2B5EF4-FFF2-40B4-BE49-F238E27FC236}">
                <a16:creationId xmlns:a16="http://schemas.microsoft.com/office/drawing/2014/main" id="{AA902039-7013-4283-8FB1-77E2956C0B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3525" y="3384550"/>
            <a:ext cx="9985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T</a:t>
            </a:r>
            <a:r>
              <a:rPr lang="hr-HR" altLang="sr-Latn-RS" baseline="-25000"/>
              <a:t>3</a:t>
            </a:r>
            <a:endParaRPr lang="hr-HR" altLang="sr-Latn-RS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33F3FF17-D924-4192-AA16-C8800CBED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779463"/>
            <a:ext cx="28336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Prvi način: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2A03CAEC-3372-428C-8D36-703D7B2A1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9613" y="823913"/>
            <a:ext cx="2825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Drugi način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8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9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9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9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0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0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1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53284E-6 L -0.10694 -0.03654 " pathEditMode="relative" rAng="0" ptsTypes="AA">
                                      <p:cBhvr>
                                        <p:cTn id="201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00" y="-1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6 L -0.21632 -0.07755 " pathEditMode="relative" rAng="0" ptsTypes="AA">
                                      <p:cBhvr>
                                        <p:cTn id="205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800" y="-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6 L -0.33038 -0.13889 " pathEditMode="relative" rAng="0" ptsTypes="AA">
                                      <p:cBhvr>
                                        <p:cTn id="209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500" y="-6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4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7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0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16" grpId="0" animBg="1"/>
      <p:bldP spid="25" grpId="0" animBg="1"/>
      <p:bldP spid="26" grpId="0" animBg="1"/>
      <p:bldP spid="27" grpId="0" animBg="1"/>
      <p:bldP spid="35" grpId="0" animBg="1"/>
      <p:bldP spid="36" grpId="0" animBg="1"/>
      <p:bldP spid="37" grpId="0" animBg="1"/>
      <p:bldP spid="57" grpId="0"/>
      <p:bldP spid="58" grpId="0"/>
      <p:bldP spid="2062" grpId="0" animBg="1"/>
      <p:bldP spid="2063" grpId="0" animBg="1"/>
      <p:bldP spid="2064" grpId="0" animBg="1"/>
      <p:bldP spid="2065" grpId="0" animBg="1"/>
      <p:bldP spid="7" grpId="0" animBg="1"/>
      <p:bldP spid="12" grpId="0" animBg="1"/>
      <p:bldP spid="13" grpId="0" animBg="1"/>
      <p:bldP spid="2069" grpId="0" animBg="1"/>
      <p:bldP spid="2070" grpId="0" animBg="1"/>
      <p:bldP spid="67" grpId="0"/>
      <p:bldP spid="68" grpId="0"/>
      <p:bldP spid="70" grpId="0"/>
      <p:bldP spid="71" grpId="0"/>
      <p:bldP spid="73" grpId="0"/>
      <p:bldP spid="65" grpId="0"/>
      <p:bldP spid="6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kstniOkvir 43">
            <a:extLst>
              <a:ext uri="{FF2B5EF4-FFF2-40B4-BE49-F238E27FC236}">
                <a16:creationId xmlns:a16="http://schemas.microsoft.com/office/drawing/2014/main" id="{AFA3846B-CD83-4864-A6E1-E60D25346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9663" y="1641475"/>
            <a:ext cx="10001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T</a:t>
            </a:r>
            <a:r>
              <a:rPr lang="hr-HR" altLang="sr-Latn-RS" i="1" baseline="-25000"/>
              <a:t>4</a:t>
            </a:r>
            <a:endParaRPr lang="hr-HR" altLang="sr-Latn-RS" i="1"/>
          </a:p>
        </p:txBody>
      </p:sp>
      <p:sp>
        <p:nvSpPr>
          <p:cNvPr id="3085" name="Line 13">
            <a:extLst>
              <a:ext uri="{FF2B5EF4-FFF2-40B4-BE49-F238E27FC236}">
                <a16:creationId xmlns:a16="http://schemas.microsoft.com/office/drawing/2014/main" id="{F970B3E3-4475-4494-937A-43C4FC8D171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57713" y="2022475"/>
            <a:ext cx="1477962" cy="14049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1" name="Line 13">
            <a:extLst>
              <a:ext uri="{FF2B5EF4-FFF2-40B4-BE49-F238E27FC236}">
                <a16:creationId xmlns:a16="http://schemas.microsoft.com/office/drawing/2014/main" id="{DBF02EB0-1820-44A6-9DE3-F59FBED495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57713" y="2022475"/>
            <a:ext cx="1477962" cy="14049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2" name="Arc 10">
            <a:extLst>
              <a:ext uri="{FF2B5EF4-FFF2-40B4-BE49-F238E27FC236}">
                <a16:creationId xmlns:a16="http://schemas.microsoft.com/office/drawing/2014/main" id="{1A6810BD-4D97-4638-85A4-563F3924BF2A}"/>
              </a:ext>
            </a:extLst>
          </p:cNvPr>
          <p:cNvSpPr>
            <a:spLocks/>
          </p:cNvSpPr>
          <p:nvPr/>
        </p:nvSpPr>
        <p:spPr bwMode="auto">
          <a:xfrm>
            <a:off x="2613025" y="2246313"/>
            <a:ext cx="522288" cy="434975"/>
          </a:xfrm>
          <a:custGeom>
            <a:avLst/>
            <a:gdLst>
              <a:gd name="T0" fmla="*/ 360747200 w 19873"/>
              <a:gd name="T1" fmla="*/ 154878908 h 16506"/>
              <a:gd name="T2" fmla="*/ 252902510 w 19873"/>
              <a:gd name="T3" fmla="*/ 302070889 h 16506"/>
              <a:gd name="T4" fmla="*/ 0 w 19873"/>
              <a:gd name="T5" fmla="*/ 0 h 16506"/>
              <a:gd name="T6" fmla="*/ 0 60000 65536"/>
              <a:gd name="T7" fmla="*/ 0 60000 65536"/>
              <a:gd name="T8" fmla="*/ 0 60000 65536"/>
              <a:gd name="T9" fmla="*/ 0 w 19873"/>
              <a:gd name="T10" fmla="*/ 0 h 16506"/>
              <a:gd name="T11" fmla="*/ 19873 w 19873"/>
              <a:gd name="T12" fmla="*/ 16506 h 1650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73" h="16506" fill="none" extrusionOk="0">
                <a:moveTo>
                  <a:pt x="19873" y="8463"/>
                </a:moveTo>
                <a:cubicBezTo>
                  <a:pt x="18549" y="11571"/>
                  <a:pt x="16514" y="14326"/>
                  <a:pt x="13932" y="16506"/>
                </a:cubicBezTo>
              </a:path>
              <a:path w="19873" h="16506" stroke="0" extrusionOk="0">
                <a:moveTo>
                  <a:pt x="19873" y="8463"/>
                </a:moveTo>
                <a:cubicBezTo>
                  <a:pt x="18549" y="11571"/>
                  <a:pt x="16514" y="14326"/>
                  <a:pt x="13932" y="16506"/>
                </a:cubicBezTo>
                <a:lnTo>
                  <a:pt x="0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3" name="Arc 10">
            <a:extLst>
              <a:ext uri="{FF2B5EF4-FFF2-40B4-BE49-F238E27FC236}">
                <a16:creationId xmlns:a16="http://schemas.microsoft.com/office/drawing/2014/main" id="{642F2341-B0B2-40E4-BA1A-5EABD5502F80}"/>
              </a:ext>
            </a:extLst>
          </p:cNvPr>
          <p:cNvSpPr>
            <a:spLocks/>
          </p:cNvSpPr>
          <p:nvPr/>
        </p:nvSpPr>
        <p:spPr bwMode="auto">
          <a:xfrm>
            <a:off x="3113088" y="2517775"/>
            <a:ext cx="522287" cy="434975"/>
          </a:xfrm>
          <a:custGeom>
            <a:avLst/>
            <a:gdLst>
              <a:gd name="T0" fmla="*/ 360745878 w 19873"/>
              <a:gd name="T1" fmla="*/ 154878908 h 16506"/>
              <a:gd name="T2" fmla="*/ 252901605 w 19873"/>
              <a:gd name="T3" fmla="*/ 302070889 h 16506"/>
              <a:gd name="T4" fmla="*/ 0 w 19873"/>
              <a:gd name="T5" fmla="*/ 0 h 16506"/>
              <a:gd name="T6" fmla="*/ 0 60000 65536"/>
              <a:gd name="T7" fmla="*/ 0 60000 65536"/>
              <a:gd name="T8" fmla="*/ 0 60000 65536"/>
              <a:gd name="T9" fmla="*/ 0 w 19873"/>
              <a:gd name="T10" fmla="*/ 0 h 16506"/>
              <a:gd name="T11" fmla="*/ 19873 w 19873"/>
              <a:gd name="T12" fmla="*/ 16506 h 1650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73" h="16506" fill="none" extrusionOk="0">
                <a:moveTo>
                  <a:pt x="19873" y="8463"/>
                </a:moveTo>
                <a:cubicBezTo>
                  <a:pt x="18549" y="11571"/>
                  <a:pt x="16514" y="14326"/>
                  <a:pt x="13932" y="16506"/>
                </a:cubicBezTo>
              </a:path>
              <a:path w="19873" h="16506" stroke="0" extrusionOk="0">
                <a:moveTo>
                  <a:pt x="19873" y="8463"/>
                </a:moveTo>
                <a:cubicBezTo>
                  <a:pt x="18549" y="11571"/>
                  <a:pt x="16514" y="14326"/>
                  <a:pt x="13932" y="16506"/>
                </a:cubicBezTo>
                <a:lnTo>
                  <a:pt x="0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4" name="Arc 10">
            <a:extLst>
              <a:ext uri="{FF2B5EF4-FFF2-40B4-BE49-F238E27FC236}">
                <a16:creationId xmlns:a16="http://schemas.microsoft.com/office/drawing/2014/main" id="{0B47C29A-55A2-4336-8E7E-390EE9339201}"/>
              </a:ext>
            </a:extLst>
          </p:cNvPr>
          <p:cNvSpPr>
            <a:spLocks/>
          </p:cNvSpPr>
          <p:nvPr/>
        </p:nvSpPr>
        <p:spPr bwMode="auto">
          <a:xfrm>
            <a:off x="3603625" y="2817813"/>
            <a:ext cx="522288" cy="434975"/>
          </a:xfrm>
          <a:custGeom>
            <a:avLst/>
            <a:gdLst>
              <a:gd name="T0" fmla="*/ 360747200 w 19873"/>
              <a:gd name="T1" fmla="*/ 154878908 h 16506"/>
              <a:gd name="T2" fmla="*/ 252902510 w 19873"/>
              <a:gd name="T3" fmla="*/ 302070889 h 16506"/>
              <a:gd name="T4" fmla="*/ 0 w 19873"/>
              <a:gd name="T5" fmla="*/ 0 h 16506"/>
              <a:gd name="T6" fmla="*/ 0 60000 65536"/>
              <a:gd name="T7" fmla="*/ 0 60000 65536"/>
              <a:gd name="T8" fmla="*/ 0 60000 65536"/>
              <a:gd name="T9" fmla="*/ 0 w 19873"/>
              <a:gd name="T10" fmla="*/ 0 h 16506"/>
              <a:gd name="T11" fmla="*/ 19873 w 19873"/>
              <a:gd name="T12" fmla="*/ 16506 h 1650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73" h="16506" fill="none" extrusionOk="0">
                <a:moveTo>
                  <a:pt x="19873" y="8463"/>
                </a:moveTo>
                <a:cubicBezTo>
                  <a:pt x="18549" y="11571"/>
                  <a:pt x="16514" y="14326"/>
                  <a:pt x="13932" y="16506"/>
                </a:cubicBezTo>
              </a:path>
              <a:path w="19873" h="16506" stroke="0" extrusionOk="0">
                <a:moveTo>
                  <a:pt x="19873" y="8463"/>
                </a:moveTo>
                <a:cubicBezTo>
                  <a:pt x="18549" y="11571"/>
                  <a:pt x="16514" y="14326"/>
                  <a:pt x="13932" y="16506"/>
                </a:cubicBezTo>
                <a:lnTo>
                  <a:pt x="0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5" name="Arc 10">
            <a:extLst>
              <a:ext uri="{FF2B5EF4-FFF2-40B4-BE49-F238E27FC236}">
                <a16:creationId xmlns:a16="http://schemas.microsoft.com/office/drawing/2014/main" id="{BA86ED36-5FED-43ED-AB4C-345ADA8E7838}"/>
              </a:ext>
            </a:extLst>
          </p:cNvPr>
          <p:cNvSpPr>
            <a:spLocks/>
          </p:cNvSpPr>
          <p:nvPr/>
        </p:nvSpPr>
        <p:spPr bwMode="auto">
          <a:xfrm>
            <a:off x="4108450" y="3079750"/>
            <a:ext cx="522288" cy="434975"/>
          </a:xfrm>
          <a:custGeom>
            <a:avLst/>
            <a:gdLst>
              <a:gd name="T0" fmla="*/ 360747200 w 19873"/>
              <a:gd name="T1" fmla="*/ 154878908 h 16506"/>
              <a:gd name="T2" fmla="*/ 252902510 w 19873"/>
              <a:gd name="T3" fmla="*/ 302070889 h 16506"/>
              <a:gd name="T4" fmla="*/ 0 w 19873"/>
              <a:gd name="T5" fmla="*/ 0 h 16506"/>
              <a:gd name="T6" fmla="*/ 0 60000 65536"/>
              <a:gd name="T7" fmla="*/ 0 60000 65536"/>
              <a:gd name="T8" fmla="*/ 0 60000 65536"/>
              <a:gd name="T9" fmla="*/ 0 w 19873"/>
              <a:gd name="T10" fmla="*/ 0 h 16506"/>
              <a:gd name="T11" fmla="*/ 19873 w 19873"/>
              <a:gd name="T12" fmla="*/ 16506 h 1650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73" h="16506" fill="none" extrusionOk="0">
                <a:moveTo>
                  <a:pt x="19873" y="8463"/>
                </a:moveTo>
                <a:cubicBezTo>
                  <a:pt x="18549" y="11571"/>
                  <a:pt x="16514" y="14326"/>
                  <a:pt x="13932" y="16506"/>
                </a:cubicBezTo>
              </a:path>
              <a:path w="19873" h="16506" stroke="0" extrusionOk="0">
                <a:moveTo>
                  <a:pt x="19873" y="8463"/>
                </a:moveTo>
                <a:cubicBezTo>
                  <a:pt x="18549" y="11571"/>
                  <a:pt x="16514" y="14326"/>
                  <a:pt x="13932" y="16506"/>
                </a:cubicBezTo>
                <a:lnTo>
                  <a:pt x="0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16EEB29A-6D9E-488F-870C-B4643A1967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57713" y="2022475"/>
            <a:ext cx="1477962" cy="14049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4" name="Line 13">
            <a:extLst>
              <a:ext uri="{FF2B5EF4-FFF2-40B4-BE49-F238E27FC236}">
                <a16:creationId xmlns:a16="http://schemas.microsoft.com/office/drawing/2014/main" id="{93AFB38C-F4AF-4780-B561-79D23ACE879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57713" y="2022475"/>
            <a:ext cx="1477962" cy="14049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6" name="Line 13">
            <a:extLst>
              <a:ext uri="{FF2B5EF4-FFF2-40B4-BE49-F238E27FC236}">
                <a16:creationId xmlns:a16="http://schemas.microsoft.com/office/drawing/2014/main" id="{79612506-A602-4536-8F75-725C123A39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57713" y="2019300"/>
            <a:ext cx="1477962" cy="14049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082" name="Arc 10">
            <a:extLst>
              <a:ext uri="{FF2B5EF4-FFF2-40B4-BE49-F238E27FC236}">
                <a16:creationId xmlns:a16="http://schemas.microsoft.com/office/drawing/2014/main" id="{75AAE562-3B17-4115-B6AE-B633EB21757B}"/>
              </a:ext>
            </a:extLst>
          </p:cNvPr>
          <p:cNvSpPr>
            <a:spLocks/>
          </p:cNvSpPr>
          <p:nvPr/>
        </p:nvSpPr>
        <p:spPr bwMode="auto">
          <a:xfrm>
            <a:off x="2103438" y="1970088"/>
            <a:ext cx="522287" cy="434975"/>
          </a:xfrm>
          <a:custGeom>
            <a:avLst/>
            <a:gdLst>
              <a:gd name="T0" fmla="*/ 360745878 w 19873"/>
              <a:gd name="T1" fmla="*/ 154878908 h 16506"/>
              <a:gd name="T2" fmla="*/ 252901605 w 19873"/>
              <a:gd name="T3" fmla="*/ 302070889 h 16506"/>
              <a:gd name="T4" fmla="*/ 0 w 19873"/>
              <a:gd name="T5" fmla="*/ 0 h 16506"/>
              <a:gd name="T6" fmla="*/ 0 60000 65536"/>
              <a:gd name="T7" fmla="*/ 0 60000 65536"/>
              <a:gd name="T8" fmla="*/ 0 60000 65536"/>
              <a:gd name="T9" fmla="*/ 0 w 19873"/>
              <a:gd name="T10" fmla="*/ 0 h 16506"/>
              <a:gd name="T11" fmla="*/ 19873 w 19873"/>
              <a:gd name="T12" fmla="*/ 16506 h 1650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73" h="16506" fill="none" extrusionOk="0">
                <a:moveTo>
                  <a:pt x="19873" y="8463"/>
                </a:moveTo>
                <a:cubicBezTo>
                  <a:pt x="18549" y="11571"/>
                  <a:pt x="16514" y="14326"/>
                  <a:pt x="13932" y="16506"/>
                </a:cubicBezTo>
              </a:path>
              <a:path w="19873" h="16506" stroke="0" extrusionOk="0">
                <a:moveTo>
                  <a:pt x="19873" y="8463"/>
                </a:moveTo>
                <a:cubicBezTo>
                  <a:pt x="18549" y="11571"/>
                  <a:pt x="16514" y="14326"/>
                  <a:pt x="13932" y="16506"/>
                </a:cubicBezTo>
                <a:lnTo>
                  <a:pt x="0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083" name="Line 11">
            <a:extLst>
              <a:ext uri="{FF2B5EF4-FFF2-40B4-BE49-F238E27FC236}">
                <a16:creationId xmlns:a16="http://schemas.microsoft.com/office/drawing/2014/main" id="{26A7AD35-1977-420A-9FBE-32BCA1AD37B1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4225" y="2012950"/>
            <a:ext cx="5035550" cy="2847975"/>
          </a:xfrm>
          <a:prstGeom prst="lin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087" name="Line 12">
            <a:extLst>
              <a:ext uri="{FF2B5EF4-FFF2-40B4-BE49-F238E27FC236}">
                <a16:creationId xmlns:a16="http://schemas.microsoft.com/office/drawing/2014/main" id="{0B89AB1E-1C67-432F-BF99-5047B1F1858C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4225" y="2012950"/>
            <a:ext cx="3967163" cy="1588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" name="Oval 15">
            <a:extLst>
              <a:ext uri="{FF2B5EF4-FFF2-40B4-BE49-F238E27FC236}">
                <a16:creationId xmlns:a16="http://schemas.microsoft.com/office/drawing/2014/main" id="{2DFA6C20-068F-4FDC-9698-6F7EDC508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2188" y="2835275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3088" name="Oval 16">
            <a:extLst>
              <a:ext uri="{FF2B5EF4-FFF2-40B4-BE49-F238E27FC236}">
                <a16:creationId xmlns:a16="http://schemas.microsoft.com/office/drawing/2014/main" id="{611059A1-9EF8-49D9-8384-696E3E871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9075" y="3121025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3090" name="Oval 18">
            <a:extLst>
              <a:ext uri="{FF2B5EF4-FFF2-40B4-BE49-F238E27FC236}">
                <a16:creationId xmlns:a16="http://schemas.microsoft.com/office/drawing/2014/main" id="{9834F8D0-2A73-4CC5-ADEA-875D3586B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6888" y="2557463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3091" name="Oval 19">
            <a:extLst>
              <a:ext uri="{FF2B5EF4-FFF2-40B4-BE49-F238E27FC236}">
                <a16:creationId xmlns:a16="http://schemas.microsoft.com/office/drawing/2014/main" id="{8B403E44-5707-4AD0-96A2-D572D760D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2063" y="2271713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3092" name="Oval 20">
            <a:extLst>
              <a:ext uri="{FF2B5EF4-FFF2-40B4-BE49-F238E27FC236}">
                <a16:creationId xmlns:a16="http://schemas.microsoft.com/office/drawing/2014/main" id="{701DBEC6-EE88-43D7-97CF-3C5C8F231F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5175" y="1978025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3086" name="Oval 14">
            <a:extLst>
              <a:ext uri="{FF2B5EF4-FFF2-40B4-BE49-F238E27FC236}">
                <a16:creationId xmlns:a16="http://schemas.microsoft.com/office/drawing/2014/main" id="{60314974-8334-4EC2-AFF1-A18EC6779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375" y="3398838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3094" name="Oval 21">
            <a:extLst>
              <a:ext uri="{FF2B5EF4-FFF2-40B4-BE49-F238E27FC236}">
                <a16:creationId xmlns:a16="http://schemas.microsoft.com/office/drawing/2014/main" id="{65821286-1C59-4BD2-927A-ADDD5D8BD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2338" y="1978025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7" name="Oval 16">
            <a:extLst>
              <a:ext uri="{FF2B5EF4-FFF2-40B4-BE49-F238E27FC236}">
                <a16:creationId xmlns:a16="http://schemas.microsoft.com/office/drawing/2014/main" id="{094CCB0C-2F17-4C16-93C0-0C5645391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1978025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9" name="Oval 16">
            <a:extLst>
              <a:ext uri="{FF2B5EF4-FFF2-40B4-BE49-F238E27FC236}">
                <a16:creationId xmlns:a16="http://schemas.microsoft.com/office/drawing/2014/main" id="{9D24A2A5-C5AA-41AD-BC7D-6AD2A6AA5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1978025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30" name="Oval 16">
            <a:extLst>
              <a:ext uri="{FF2B5EF4-FFF2-40B4-BE49-F238E27FC236}">
                <a16:creationId xmlns:a16="http://schemas.microsoft.com/office/drawing/2014/main" id="{0829D953-1DF1-4127-830D-477A5CB3D1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978025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31" name="Oval 16">
            <a:extLst>
              <a:ext uri="{FF2B5EF4-FFF2-40B4-BE49-F238E27FC236}">
                <a16:creationId xmlns:a16="http://schemas.microsoft.com/office/drawing/2014/main" id="{6E44F5A9-A76B-4901-A5A7-72505021D8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8450" y="1978025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3099" name="TekstniOkvir 35">
            <a:extLst>
              <a:ext uri="{FF2B5EF4-FFF2-40B4-BE49-F238E27FC236}">
                <a16:creationId xmlns:a16="http://schemas.microsoft.com/office/drawing/2014/main" id="{D8F51779-07A2-4EC9-A9C9-9A33AB8F9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28613"/>
            <a:ext cx="8216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Podijelimo zadanu dužinu na pet jednakih dijelova.</a:t>
            </a:r>
          </a:p>
        </p:txBody>
      </p:sp>
      <p:sp>
        <p:nvSpPr>
          <p:cNvPr id="3100" name="TekstniOkvir 37">
            <a:extLst>
              <a:ext uri="{FF2B5EF4-FFF2-40B4-BE49-F238E27FC236}">
                <a16:creationId xmlns:a16="http://schemas.microsoft.com/office/drawing/2014/main" id="{8AA2685F-5602-41B7-8FA8-8D913111C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7213" y="1654175"/>
            <a:ext cx="280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3101" name="TekstniOkvir 38">
            <a:extLst>
              <a:ext uri="{FF2B5EF4-FFF2-40B4-BE49-F238E27FC236}">
                <a16:creationId xmlns:a16="http://schemas.microsoft.com/office/drawing/2014/main" id="{E43B7123-7C9E-4CEF-BCE0-92C1E18BA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1050" y="1636713"/>
            <a:ext cx="2809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B</a:t>
            </a:r>
          </a:p>
        </p:txBody>
      </p:sp>
      <p:graphicFrame>
        <p:nvGraphicFramePr>
          <p:cNvPr id="40" name="Object 23">
            <a:extLst>
              <a:ext uri="{FF2B5EF4-FFF2-40B4-BE49-F238E27FC236}">
                <a16:creationId xmlns:a16="http://schemas.microsoft.com/office/drawing/2014/main" id="{78D2DE34-DDA8-4341-AF18-0AED255C6E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600" y="5470525"/>
          <a:ext cx="3619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19440" imgH="355320" progId="Equation.DSMT4">
                  <p:embed/>
                </p:oleObj>
              </mc:Choice>
              <mc:Fallback>
                <p:oleObj name="Equation" r:id="rId2" imgW="3619440" imgH="3553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5470525"/>
                        <a:ext cx="3619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kstniOkvir 40">
            <a:extLst>
              <a:ext uri="{FF2B5EF4-FFF2-40B4-BE49-F238E27FC236}">
                <a16:creationId xmlns:a16="http://schemas.microsoft.com/office/drawing/2014/main" id="{91FD024C-4E04-492F-B5C8-C23DDAC9A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3013" y="1641475"/>
            <a:ext cx="9985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T</a:t>
            </a:r>
            <a:r>
              <a:rPr lang="hr-HR" altLang="sr-Latn-RS" i="1" baseline="-25000"/>
              <a:t>1</a:t>
            </a:r>
            <a:endParaRPr lang="hr-HR" altLang="sr-Latn-RS" i="1"/>
          </a:p>
        </p:txBody>
      </p:sp>
      <p:sp>
        <p:nvSpPr>
          <p:cNvPr id="42" name="TekstniOkvir 41">
            <a:extLst>
              <a:ext uri="{FF2B5EF4-FFF2-40B4-BE49-F238E27FC236}">
                <a16:creationId xmlns:a16="http://schemas.microsoft.com/office/drawing/2014/main" id="{0ED4B572-5B8A-4E16-BEFE-8712928DE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7400" y="1641475"/>
            <a:ext cx="10001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T</a:t>
            </a:r>
            <a:r>
              <a:rPr lang="hr-HR" altLang="sr-Latn-RS" i="1" baseline="-25000"/>
              <a:t>2</a:t>
            </a:r>
            <a:endParaRPr lang="hr-HR" altLang="sr-Latn-RS" i="1"/>
          </a:p>
        </p:txBody>
      </p:sp>
      <p:sp>
        <p:nvSpPr>
          <p:cNvPr id="43" name="TekstniOkvir 42">
            <a:extLst>
              <a:ext uri="{FF2B5EF4-FFF2-40B4-BE49-F238E27FC236}">
                <a16:creationId xmlns:a16="http://schemas.microsoft.com/office/drawing/2014/main" id="{20E51114-5182-465F-ADCD-CDC4A6264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5275" y="1641475"/>
            <a:ext cx="9985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T</a:t>
            </a:r>
            <a:r>
              <a:rPr lang="hr-HR" altLang="sr-Latn-RS" i="1" baseline="-25000"/>
              <a:t>3</a:t>
            </a:r>
            <a:endParaRPr lang="hr-HR" altLang="sr-Latn-RS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L -0.06667 -0.025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00" y="-1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L -0.14011 -0.04444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00" y="-2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L -0.20104 -0.07291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00" y="-3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7.40741E-7 L -0.28073 -0.08542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000" y="-4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2" grpId="0" animBg="1"/>
      <p:bldP spid="3088" grpId="0" animBg="1"/>
      <p:bldP spid="3090" grpId="0" animBg="1"/>
      <p:bldP spid="3091" grpId="0" animBg="1"/>
      <p:bldP spid="3086" grpId="0" animBg="1"/>
      <p:bldP spid="27" grpId="0" animBg="1"/>
      <p:bldP spid="29" grpId="0" animBg="1"/>
      <p:bldP spid="30" grpId="0" animBg="1"/>
      <p:bldP spid="31" grpId="0" animBg="1"/>
      <p:bldP spid="41" grpId="0"/>
      <p:bldP spid="42" grpId="0"/>
      <p:bldP spid="43" grpId="0"/>
    </p:bldLst>
  </p:timing>
</p:sld>
</file>

<file path=ppt/theme/theme1.xml><?xml version="1.0" encoding="utf-8"?>
<a:theme xmlns:a="http://schemas.openxmlformats.org/drawingml/2006/main" name="Math 7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_dijeljenje_duzine</Template>
  <TotalTime>3</TotalTime>
  <Words>63</Words>
  <Application>Microsoft Office PowerPoint</Application>
  <PresentationFormat>Prikaz na zaslonu (4:3)</PresentationFormat>
  <Paragraphs>28</Paragraphs>
  <Slides>4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3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4</vt:i4>
      </vt:variant>
    </vt:vector>
  </HeadingPairs>
  <TitlesOfParts>
    <vt:vector size="9" baseType="lpstr">
      <vt:lpstr>Arial</vt:lpstr>
      <vt:lpstr>Calibri</vt:lpstr>
      <vt:lpstr>Myriad Pro</vt:lpstr>
      <vt:lpstr>Math 7</vt:lpstr>
      <vt:lpstr>Equation</vt:lpstr>
      <vt:lpstr>PowerPoint prezentacija</vt:lpstr>
      <vt:lpstr>PowerPoint prezentacija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zentacija</dc:title>
  <dc:creator>Jasminka Viljevac</dc:creator>
  <cp:lastModifiedBy>Jasminka Viljevac</cp:lastModifiedBy>
  <cp:revision>1</cp:revision>
  <dcterms:created xsi:type="dcterms:W3CDTF">2021-09-16T15:26:05Z</dcterms:created>
  <dcterms:modified xsi:type="dcterms:W3CDTF">2021-09-16T15:29:09Z</dcterms:modified>
</cp:coreProperties>
</file>